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BFA1E7" w14:textId="77777777" w:rsidR="006C0C20" w:rsidRDefault="006C0C20" w:rsidP="004F71EF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ptos" w:hAnsi="Times New Roman"/>
          <w:b/>
          <w:kern w:val="2"/>
          <w:sz w:val="28"/>
          <w:szCs w:val="28"/>
        </w:rPr>
        <w:t>Комплект оценочных материалов по дисциплине</w:t>
      </w:r>
    </w:p>
    <w:p w14:paraId="4AB2F2F5" w14:textId="77777777" w:rsidR="004F71EF" w:rsidRDefault="004F71EF" w:rsidP="004F71EF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3268F5">
        <w:rPr>
          <w:rFonts w:ascii="Times New Roman" w:eastAsia="Calibri" w:hAnsi="Times New Roman" w:cs="Times New Roman"/>
          <w:sz w:val="28"/>
          <w:szCs w:val="28"/>
        </w:rPr>
        <w:t>«</w:t>
      </w:r>
      <w:r w:rsidR="007E36CE">
        <w:rPr>
          <w:rFonts w:ascii="Times New Roman" w:eastAsia="Calibri" w:hAnsi="Times New Roman" w:cs="Times New Roman"/>
          <w:b/>
          <w:sz w:val="28"/>
          <w:szCs w:val="28"/>
        </w:rPr>
        <w:t>Физика</w:t>
      </w:r>
      <w:r w:rsidRPr="003268F5">
        <w:rPr>
          <w:rFonts w:ascii="Times New Roman" w:eastAsia="Calibri" w:hAnsi="Times New Roman" w:cs="Times New Roman"/>
          <w:b/>
          <w:sz w:val="28"/>
          <w:szCs w:val="28"/>
        </w:rPr>
        <w:t>»</w:t>
      </w:r>
    </w:p>
    <w:p w14:paraId="4E1F8B40" w14:textId="77777777" w:rsidR="004F71EF" w:rsidRPr="003268F5" w:rsidRDefault="004F71EF" w:rsidP="004F71EF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2B2E05D2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5585B">
        <w:rPr>
          <w:rFonts w:ascii="Times New Roman" w:hAnsi="Times New Roman" w:cs="Times New Roman"/>
          <w:b/>
          <w:sz w:val="28"/>
          <w:szCs w:val="28"/>
        </w:rPr>
        <w:t>Задания закрытого типа</w:t>
      </w:r>
    </w:p>
    <w:p w14:paraId="1FA20E86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5585B">
        <w:rPr>
          <w:rFonts w:ascii="Times New Roman" w:hAnsi="Times New Roman" w:cs="Times New Roman"/>
          <w:b/>
          <w:sz w:val="28"/>
          <w:szCs w:val="28"/>
        </w:rPr>
        <w:tab/>
      </w:r>
    </w:p>
    <w:p w14:paraId="2713FE3A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5585B">
        <w:rPr>
          <w:rFonts w:ascii="Times New Roman" w:hAnsi="Times New Roman" w:cs="Times New Roman"/>
          <w:b/>
          <w:sz w:val="28"/>
          <w:szCs w:val="28"/>
        </w:rPr>
        <w:tab/>
        <w:t>Задания закрытого типа на выбор правильного ответа</w:t>
      </w:r>
    </w:p>
    <w:p w14:paraId="450CBEDA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5028B7D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5585B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</w:t>
      </w:r>
    </w:p>
    <w:p w14:paraId="1DADE92B" w14:textId="77777777" w:rsidR="00B5585B" w:rsidRDefault="00B5585B" w:rsidP="00B5585B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3D6D749" w14:textId="77777777" w:rsidR="004915EE" w:rsidRPr="00C338FC" w:rsidRDefault="004915EE" w:rsidP="00B5585B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ловая скорость – это физическая величина, численно равная</w:t>
      </w:r>
    </w:p>
    <w:p w14:paraId="540DDBFE" w14:textId="77777777" w:rsidR="004915EE" w:rsidRPr="00C338FC" w:rsidRDefault="004915EE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) первой производной от угла поворота тела по времени</w:t>
      </w:r>
    </w:p>
    <w:p w14:paraId="32BD7C43" w14:textId="77777777" w:rsidR="004915EE" w:rsidRPr="00C338FC" w:rsidRDefault="004915EE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) числу полных оборотов за единицу времени при равномерном вращении тела</w:t>
      </w:r>
    </w:p>
    <w:p w14:paraId="2A54D9C7" w14:textId="77777777" w:rsidR="004915EE" w:rsidRPr="00C338FC" w:rsidRDefault="004915EE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) первой производной от линейной скорости тела по времени</w:t>
      </w:r>
    </w:p>
    <w:p w14:paraId="14336D0E" w14:textId="77777777" w:rsidR="004915EE" w:rsidRPr="00C338FC" w:rsidRDefault="004915EE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) первой производной радиуса-вектора движущейся точки по времени</w:t>
      </w:r>
    </w:p>
    <w:p w14:paraId="13EB69B0" w14:textId="77777777" w:rsidR="004915EE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49422FDF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B335AED" w14:textId="77777777" w:rsidR="00C338FC" w:rsidRDefault="00C338FC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C33F290" w14:textId="77777777" w:rsidR="004915EE" w:rsidRPr="004915EE" w:rsidRDefault="004915EE" w:rsidP="004915EE">
      <w:pPr>
        <w:tabs>
          <w:tab w:val="left" w:pos="0"/>
          <w:tab w:val="left" w:pos="142"/>
        </w:tabs>
        <w:spacing w:after="0" w:line="240" w:lineRule="auto"/>
        <w:ind w:right="14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 wp14:anchorId="6D485E90" wp14:editId="0C60AFBB">
            <wp:simplePos x="0" y="0"/>
            <wp:positionH relativeFrom="column">
              <wp:posOffset>4215765</wp:posOffset>
            </wp:positionH>
            <wp:positionV relativeFrom="paragraph">
              <wp:posOffset>532130</wp:posOffset>
            </wp:positionV>
            <wp:extent cx="1504950" cy="571500"/>
            <wp:effectExtent l="0" t="0" r="0" b="0"/>
            <wp:wrapSquare wrapText="bothSides"/>
            <wp:docPr id="7219665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На материальную точку действуют две постоянные по величине силы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1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3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и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2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4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, направленные вдоль одной прямой в противоположные стороны. Величина результирующей силы равна </w:t>
      </w:r>
    </w:p>
    <w:p w14:paraId="7FED6E8D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Н</w:t>
      </w:r>
    </w:p>
    <w:p w14:paraId="52B71B2C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5 Н</w:t>
      </w:r>
    </w:p>
    <w:p w14:paraId="559A3BE1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7 Н</w:t>
      </w:r>
    </w:p>
    <w:p w14:paraId="18F7F8DD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12 Н</w:t>
      </w:r>
    </w:p>
    <w:p w14:paraId="7C12ECC1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7D11AA56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29C099C2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CD76C56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B558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вый раз полосовой магнит падает сквозь неподвижное металлическое кольцо южным полюсом вниз, а второй раз – северным полюсом вниз. Электрический ток в кольце возникает</w:t>
      </w:r>
    </w:p>
    <w:p w14:paraId="4F63F64F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никает в обоих случаях</w:t>
      </w:r>
    </w:p>
    <w:p w14:paraId="48ED1116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е возникает ни в одном из случаев</w:t>
      </w:r>
    </w:p>
    <w:p w14:paraId="49B55168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озникает только в первом случае</w:t>
      </w:r>
    </w:p>
    <w:p w14:paraId="4C00E982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возникает только во втором случае</w:t>
      </w:r>
    </w:p>
    <w:p w14:paraId="5A0AFB30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72534DE8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0E0A596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53D18F9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й ток в металлах создается упорядоченным движением</w:t>
      </w:r>
    </w:p>
    <w:p w14:paraId="53F3EC1D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ько электронов</w:t>
      </w:r>
    </w:p>
    <w:p w14:paraId="4FB5E9CE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только положительных ионов</w:t>
      </w:r>
    </w:p>
    <w:p w14:paraId="10D75270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отрицательных и положительных ионов</w:t>
      </w:r>
    </w:p>
    <w:p w14:paraId="2F825AEB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только отрицательных ионов</w:t>
      </w:r>
    </w:p>
    <w:p w14:paraId="36E6C71B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4E713990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Компетенции (индикаторы): ОПК-1</w:t>
      </w:r>
    </w:p>
    <w:p w14:paraId="68BA3296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A338633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емкость плоского конденсатора определяется формулой</w:t>
      </w:r>
    </w:p>
    <w:tbl>
      <w:tblPr>
        <w:tblW w:w="0" w:type="auto"/>
        <w:tblInd w:w="567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2"/>
        <w:gridCol w:w="2419"/>
      </w:tblGrid>
      <w:tr w:rsidR="004915EE" w:rsidRPr="004915EE" w14:paraId="7A3D008C" w14:textId="77777777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35B026F9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41D3ED22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74423E52" wp14:editId="2C5DC222">
                  <wp:extent cx="647700" cy="409575"/>
                  <wp:effectExtent l="0" t="0" r="0" b="9525"/>
                  <wp:docPr id="3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1B2B3EC4" w14:textId="77777777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114AFAD7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0485C6E0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3ED4D06" wp14:editId="61B09B45">
                  <wp:extent cx="457200" cy="428625"/>
                  <wp:effectExtent l="0" t="0" r="0" b="9525"/>
                  <wp:docPr id="3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4BD35A19" w14:textId="77777777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6513B24D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3FAC30A7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4F4199D4" wp14:editId="22B74C35">
                  <wp:extent cx="781050" cy="266700"/>
                  <wp:effectExtent l="0" t="0" r="0" b="0"/>
                  <wp:docPr id="3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01817819" w14:textId="77777777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06344C59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1F61AEF4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CF36032" wp14:editId="4FBE614A">
                  <wp:extent cx="1209675" cy="447675"/>
                  <wp:effectExtent l="0" t="0" r="9525" b="9525"/>
                  <wp:docPr id="4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E9060F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2C9A6962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3AC9A42D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AC2870" w14:textId="77777777" w:rsidR="004915EE" w:rsidRPr="004915EE" w:rsidRDefault="00E738CD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пространство между обкладками воздушного конденсатора заполнить диэлектриком с диэлектрической проницаемостью равной ε=2, то его электроемкость</w:t>
      </w:r>
    </w:p>
    <w:p w14:paraId="3B984594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 в 2 раза</w:t>
      </w:r>
    </w:p>
    <w:p w14:paraId="5BB20007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2 раза</w:t>
      </w:r>
    </w:p>
    <w:p w14:paraId="56B7EE66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4 раза</w:t>
      </w:r>
    </w:p>
    <w:p w14:paraId="6941A16F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14:paraId="15DB0C1F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0F6CD137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5CA2D730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E262CB8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увеличении заряда на обкладках конденсатора в 5 раз его электроемкость</w:t>
      </w:r>
    </w:p>
    <w:p w14:paraId="498E7858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ится</w:t>
      </w:r>
    </w:p>
    <w:p w14:paraId="79AB9837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5 раза</w:t>
      </w:r>
    </w:p>
    <w:p w14:paraId="46FB646D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5 раз</w:t>
      </w:r>
    </w:p>
    <w:p w14:paraId="3548798C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увеличится в 5 раз</w:t>
      </w:r>
    </w:p>
    <w:p w14:paraId="386BC26E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190ED63F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693DF205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7AA06E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зультате действия на систему внешних сил м</w:t>
      </w:r>
      <w:r w:rsidRPr="004915E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еханическая энергия системы изменилась от 5 Дж до –3 (минус 3) Дж. Работа этих внешних сил равна </w:t>
      </w:r>
    </w:p>
    <w:p w14:paraId="6369640A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8 Дж</w:t>
      </w:r>
    </w:p>
    <w:p w14:paraId="5D2FC9CB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2 Дж</w:t>
      </w:r>
    </w:p>
    <w:p w14:paraId="0D5D5BBF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8 Дж</w:t>
      </w:r>
    </w:p>
    <w:p w14:paraId="5195708C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–15 Дж</w:t>
      </w:r>
    </w:p>
    <w:p w14:paraId="6D0B939B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702A9EF6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2E2134BC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AF0E364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Если длину однородного цилиндрического проводника увеличить в 2 раза, а площадь его поперечного сечения уменьшить в 4 раза, то сопротивление </w:t>
      </w:r>
      <w:r w:rsidRPr="004915E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lastRenderedPageBreak/>
        <w:t>проводника</w:t>
      </w:r>
    </w:p>
    <w:p w14:paraId="16505E07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 в 8 раз</w:t>
      </w:r>
    </w:p>
    <w:p w14:paraId="2433FF32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8 раз</w:t>
      </w:r>
    </w:p>
    <w:p w14:paraId="79D1F408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 раза</w:t>
      </w:r>
    </w:p>
    <w:p w14:paraId="068BD311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14:paraId="3D2CE5E7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</w:p>
    <w:p w14:paraId="7E7CA7A1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F37CE17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AEA12E8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графике показана зависимость силы тока от напряжения в проводнике. Сопротивление проводника равно</w:t>
      </w:r>
    </w:p>
    <w:p w14:paraId="30E44438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 wp14:anchorId="55A728ED" wp14:editId="08D9EC29">
            <wp:simplePos x="0" y="0"/>
            <wp:positionH relativeFrom="column">
              <wp:posOffset>243840</wp:posOffset>
            </wp:positionH>
            <wp:positionV relativeFrom="paragraph">
              <wp:posOffset>0</wp:posOffset>
            </wp:positionV>
            <wp:extent cx="1466850" cy="1371600"/>
            <wp:effectExtent l="0" t="0" r="0" b="0"/>
            <wp:wrapSquare wrapText="bothSides"/>
            <wp:docPr id="685351787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915E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0 Ом</w:t>
      </w:r>
    </w:p>
    <w:p w14:paraId="4019EE96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0,1 Ом</w:t>
      </w:r>
    </w:p>
    <w:p w14:paraId="3DE2CCF4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2 Ом</w:t>
      </w:r>
    </w:p>
    <w:p w14:paraId="40DD8C06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20 Ом</w:t>
      </w:r>
    </w:p>
    <w:p w14:paraId="0E51A4CA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D2B8E5B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B012302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5A8D793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2962DFB2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512C7978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23CC736" w14:textId="77777777" w:rsidR="004915EE" w:rsidRPr="004915EE" w:rsidRDefault="004915EE" w:rsidP="00E738C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Задания на </w:t>
      </w:r>
      <w:r w:rsidR="00B5585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закрытого типа на </w:t>
      </w:r>
      <w:r w:rsidRPr="004915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установление соответствия</w:t>
      </w:r>
    </w:p>
    <w:p w14:paraId="60B33B8E" w14:textId="77777777" w:rsidR="00B5585B" w:rsidRDefault="00B5585B" w:rsidP="00B5585B">
      <w:pPr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5700A7BA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5585B">
        <w:rPr>
          <w:rFonts w:ascii="Times New Roman" w:hAnsi="Times New Roman" w:cs="Times New Roman"/>
          <w:i/>
          <w:sz w:val="28"/>
          <w:szCs w:val="28"/>
        </w:rPr>
        <w:t xml:space="preserve">Установите правильное соответствие. </w:t>
      </w:r>
    </w:p>
    <w:p w14:paraId="4F2F6F0C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5585B">
        <w:rPr>
          <w:rFonts w:ascii="Times New Roman" w:hAnsi="Times New Roman" w:cs="Times New Roman"/>
          <w:i/>
          <w:sz w:val="28"/>
          <w:szCs w:val="28"/>
        </w:rPr>
        <w:t xml:space="preserve">Каждому элементу левого столбца соответствует только один элемент правого столбца. </w:t>
      </w:r>
    </w:p>
    <w:p w14:paraId="69C40F73" w14:textId="77777777" w:rsidR="004915EE" w:rsidRPr="00B5585B" w:rsidRDefault="004915EE" w:rsidP="00B5585B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2191A4CB" w14:textId="77777777" w:rsidR="004915EE" w:rsidRPr="004915EE" w:rsidRDefault="004915EE" w:rsidP="00B5585B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6B6BB671" w14:textId="77777777" w:rsidR="004915EE" w:rsidRPr="00B5585B" w:rsidRDefault="004915EE" w:rsidP="00E738CD">
      <w:pPr>
        <w:pStyle w:val="a5"/>
        <w:widowControl w:val="0"/>
        <w:numPr>
          <w:ilvl w:val="0"/>
          <w:numId w:val="4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558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становить соответствие физических законов и их формулировок</w:t>
      </w:r>
    </w:p>
    <w:p w14:paraId="1E42FDD2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562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442"/>
        <w:gridCol w:w="3095"/>
        <w:gridCol w:w="504"/>
        <w:gridCol w:w="4759"/>
      </w:tblGrid>
      <w:tr w:rsidR="004915EE" w:rsidRPr="004915EE" w14:paraId="66AFF6D2" w14:textId="77777777" w:rsidTr="00C338FC">
        <w:tc>
          <w:tcPr>
            <w:tcW w:w="42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0B102301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  <w:r w:rsidR="00E738CD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051B9C4F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Первый закон Ньютона</w:t>
            </w:r>
          </w:p>
        </w:tc>
        <w:tc>
          <w:tcPr>
            <w:tcW w:w="50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0F4825FE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75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5DE649F4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ествуют инерциальные системы отсчёта, в которых материальная точка сохраняет состояние покоя или равномерного прямолинейного движения, пока воздействие со стороны других тел не выведет её из этого состояния.</w:t>
            </w:r>
          </w:p>
        </w:tc>
      </w:tr>
      <w:tr w:rsidR="004915EE" w:rsidRPr="004915EE" w14:paraId="59DA9AB5" w14:textId="77777777" w:rsidTr="00C338FC">
        <w:tc>
          <w:tcPr>
            <w:tcW w:w="42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079CC6AF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2</w:t>
            </w:r>
            <w:r w:rsidR="00E738CD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247EECBC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торой закон Ньютона</w:t>
            </w:r>
          </w:p>
        </w:tc>
        <w:tc>
          <w:tcPr>
            <w:tcW w:w="50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344CB4E0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75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7DC3C146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4915EE" w:rsidRPr="004915EE" w14:paraId="1ACE57E4" w14:textId="77777777" w:rsidTr="00C338FC">
        <w:tc>
          <w:tcPr>
            <w:tcW w:w="42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326DEA65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3</w:t>
            </w:r>
            <w:r w:rsidR="00E738CD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3DC5F9F6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Третий закон Ньютона</w:t>
            </w:r>
          </w:p>
        </w:tc>
        <w:tc>
          <w:tcPr>
            <w:tcW w:w="50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6F1320F7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75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4BE49253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е материальные точки действуют друг на друга с силами, равными по величине и на</w:t>
            </w: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 xml:space="preserve">правленными </w:t>
            </w: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противоположно вдоль прямой, соединяющей эти точки.</w:t>
            </w:r>
          </w:p>
        </w:tc>
      </w:tr>
      <w:tr w:rsidR="004915EE" w:rsidRPr="004915EE" w14:paraId="6BBE402D" w14:textId="77777777" w:rsidTr="00C338FC">
        <w:tc>
          <w:tcPr>
            <w:tcW w:w="42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790E8238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4</w:t>
            </w:r>
            <w:r w:rsidR="00E738CD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3CA6879E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ьности Галилея</w:t>
            </w:r>
          </w:p>
        </w:tc>
        <w:tc>
          <w:tcPr>
            <w:tcW w:w="50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5BAD9A2E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75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2E00B220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 всех инерциальных системах отсчета механические явления протекают одинаково.</w:t>
            </w:r>
          </w:p>
        </w:tc>
      </w:tr>
    </w:tbl>
    <w:p w14:paraId="7CB0F448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,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,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,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</w:p>
    <w:p w14:paraId="2B986AC3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11449761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0F70243B" w14:textId="77777777" w:rsidR="00C338FC" w:rsidRPr="004915EE" w:rsidRDefault="00C338FC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5C2AA38E" w14:textId="77777777" w:rsidR="004915EE" w:rsidRPr="004915EE" w:rsidRDefault="00C338FC" w:rsidP="00E738C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E738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величин и их определений</w:t>
      </w:r>
    </w:p>
    <w:tbl>
      <w:tblPr>
        <w:tblW w:w="0" w:type="auto"/>
        <w:tblInd w:w="562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442"/>
        <w:gridCol w:w="3086"/>
        <w:gridCol w:w="504"/>
        <w:gridCol w:w="4768"/>
      </w:tblGrid>
      <w:tr w:rsidR="004915EE" w:rsidRPr="004915EE" w14:paraId="1FEFACAD" w14:textId="77777777" w:rsidTr="00C338FC">
        <w:tc>
          <w:tcPr>
            <w:tcW w:w="42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6AD15A4C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  <w:r w:rsidR="00E738CD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86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7C81FC08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50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21AECACD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7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49A6D2BE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инертных и гравитационных свойств тела.</w:t>
            </w:r>
          </w:p>
        </w:tc>
      </w:tr>
      <w:tr w:rsidR="004915EE" w:rsidRPr="004915EE" w14:paraId="4CE19EDC" w14:textId="77777777" w:rsidTr="00C338FC">
        <w:tc>
          <w:tcPr>
            <w:tcW w:w="42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48C020AB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86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0DB22654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тела</w:t>
            </w:r>
          </w:p>
        </w:tc>
        <w:tc>
          <w:tcPr>
            <w:tcW w:w="50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06750EB4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7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53C1CCFB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Величина, равная произведению массы тела на его скорость.</w:t>
            </w:r>
          </w:p>
        </w:tc>
      </w:tr>
      <w:tr w:rsidR="004915EE" w:rsidRPr="004915EE" w14:paraId="555AC4C7" w14:textId="77777777" w:rsidTr="00C338FC">
        <w:tc>
          <w:tcPr>
            <w:tcW w:w="42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06984A6C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86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1B6BC550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</w:t>
            </w:r>
          </w:p>
        </w:tc>
        <w:tc>
          <w:tcPr>
            <w:tcW w:w="50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107D4AC2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7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31A9ACE6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Количественная мера взаимодействия тел, в результате которого тела </w:t>
            </w: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няют свою скорость или деформируются.</w:t>
            </w:r>
          </w:p>
        </w:tc>
      </w:tr>
      <w:tr w:rsidR="004915EE" w:rsidRPr="004915EE" w14:paraId="4AF83944" w14:textId="77777777" w:rsidTr="00C338FC">
        <w:tc>
          <w:tcPr>
            <w:tcW w:w="42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163BDC3D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86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117CD0C0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силы</w:t>
            </w:r>
          </w:p>
        </w:tc>
        <w:tc>
          <w:tcPr>
            <w:tcW w:w="50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7C611F40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7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34F8E1B9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Величина, равная </w:t>
            </w: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ю силы на время ее действия.</w:t>
            </w:r>
          </w:p>
        </w:tc>
      </w:tr>
    </w:tbl>
    <w:p w14:paraId="2FB9D559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,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,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,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</w:p>
    <w:p w14:paraId="073A838A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6AD4EE31" w14:textId="77777777" w:rsidR="004915EE" w:rsidRPr="00C338FC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14:paraId="05C2BC53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овить соответствие названия полей и их определений</w:t>
      </w:r>
    </w:p>
    <w:p w14:paraId="1ABF6CA2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562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442"/>
        <w:gridCol w:w="3091"/>
        <w:gridCol w:w="504"/>
        <w:gridCol w:w="4763"/>
      </w:tblGrid>
      <w:tr w:rsidR="004915EE" w:rsidRPr="004915EE" w14:paraId="270414E0" w14:textId="77777777" w:rsidTr="00C338FC">
        <w:tc>
          <w:tcPr>
            <w:tcW w:w="42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3CB74A55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  <w:r w:rsidR="00E738CD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5EAB83A8" w14:textId="77777777" w:rsidR="004915EE" w:rsidRPr="004915EE" w:rsidRDefault="004915EE" w:rsidP="004915EE">
            <w:pPr>
              <w:widowControl w:val="0"/>
              <w:spacing w:after="0" w:line="254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  <w:t xml:space="preserve">потенциальное </w:t>
            </w:r>
          </w:p>
        </w:tc>
        <w:tc>
          <w:tcPr>
            <w:tcW w:w="50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74E6A9A2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763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50069161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color w:val="000000"/>
                <w:spacing w:val="-4"/>
                <w:sz w:val="28"/>
                <w:szCs w:val="28"/>
                <w:lang w:eastAsia="ru-RU"/>
              </w:rPr>
              <w:t>Поле, в котором действуют только консервативные силы.</w:t>
            </w:r>
          </w:p>
        </w:tc>
      </w:tr>
      <w:tr w:rsidR="004915EE" w:rsidRPr="004915EE" w14:paraId="13164189" w14:textId="77777777" w:rsidTr="00C338FC">
        <w:tc>
          <w:tcPr>
            <w:tcW w:w="42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62A198A9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6C6A6994" w14:textId="77777777" w:rsidR="004915EE" w:rsidRPr="004915EE" w:rsidRDefault="004915EE" w:rsidP="004915EE">
            <w:pPr>
              <w:widowControl w:val="0"/>
              <w:spacing w:after="0" w:line="254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  <w:t>центральное</w:t>
            </w:r>
          </w:p>
        </w:tc>
        <w:tc>
          <w:tcPr>
            <w:tcW w:w="50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496138F8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763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31D352A5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ле, в котором направление силы, действующей на частицу в любой точке, проходит через неподвижный центр, а величина силы зависит только от расстояния до этого центра.</w:t>
            </w:r>
          </w:p>
        </w:tc>
      </w:tr>
      <w:tr w:rsidR="004915EE" w:rsidRPr="004915EE" w14:paraId="5D471F95" w14:textId="77777777" w:rsidTr="00C338FC">
        <w:tc>
          <w:tcPr>
            <w:tcW w:w="42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57DCE415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5026E620" w14:textId="77777777" w:rsidR="004915EE" w:rsidRPr="004915EE" w:rsidRDefault="004915EE" w:rsidP="004915EE">
            <w:pPr>
              <w:widowControl w:val="0"/>
              <w:spacing w:after="0" w:line="254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  <w:t>стационарное</w:t>
            </w:r>
          </w:p>
        </w:tc>
        <w:tc>
          <w:tcPr>
            <w:tcW w:w="50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7F57340F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763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4F752CDE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е постоянных во времени сил.</w:t>
            </w:r>
          </w:p>
        </w:tc>
      </w:tr>
      <w:tr w:rsidR="004915EE" w:rsidRPr="004915EE" w14:paraId="68C30C5D" w14:textId="77777777" w:rsidTr="00C338FC">
        <w:tc>
          <w:tcPr>
            <w:tcW w:w="42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0C93764B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102DC296" w14:textId="77777777" w:rsidR="004915EE" w:rsidRPr="004915EE" w:rsidRDefault="004915EE" w:rsidP="004915EE">
            <w:pPr>
              <w:widowControl w:val="0"/>
              <w:spacing w:after="0" w:line="254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  <w:t>однородное</w:t>
            </w:r>
          </w:p>
        </w:tc>
        <w:tc>
          <w:tcPr>
            <w:tcW w:w="50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468EB5D4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763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6BE26ED7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е, в котором линии действия сил – параллельные прямые, расположенные на одинаковом расстоянии друг от друга.</w:t>
            </w:r>
          </w:p>
        </w:tc>
      </w:tr>
    </w:tbl>
    <w:p w14:paraId="1DBE391C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,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,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,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</w:p>
    <w:p w14:paraId="25A19B2D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43CAC312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54AA6C72" w14:textId="77777777" w:rsidR="004915EE" w:rsidRPr="004915EE" w:rsidRDefault="00C338FC" w:rsidP="00982D4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овить соответствие физических величин их математическому выражению</w:t>
      </w:r>
    </w:p>
    <w:tbl>
      <w:tblPr>
        <w:tblW w:w="0" w:type="auto"/>
        <w:tblInd w:w="562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442"/>
        <w:gridCol w:w="3092"/>
        <w:gridCol w:w="504"/>
        <w:gridCol w:w="4762"/>
      </w:tblGrid>
      <w:tr w:rsidR="004915EE" w:rsidRPr="004915EE" w14:paraId="4558D17C" w14:textId="77777777" w:rsidTr="00C338FC">
        <w:tc>
          <w:tcPr>
            <w:tcW w:w="42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290F2243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lastRenderedPageBreak/>
              <w:t>1</w:t>
            </w:r>
            <w:r w:rsidR="00E738CD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44A23DCE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энергия заряженного конденсатора</w:t>
            </w:r>
          </w:p>
        </w:tc>
        <w:tc>
          <w:tcPr>
            <w:tcW w:w="50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1F29DD08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7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2411438A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B458F20" wp14:editId="26909B3D">
                  <wp:extent cx="619125" cy="466725"/>
                  <wp:effectExtent l="0" t="0" r="9525" b="9525"/>
                  <wp:docPr id="45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20FE9C42" w14:textId="77777777" w:rsidTr="00C338FC">
        <w:tc>
          <w:tcPr>
            <w:tcW w:w="42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7B695F67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147DFF10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энергия магнитного поля</w:t>
            </w:r>
          </w:p>
        </w:tc>
        <w:tc>
          <w:tcPr>
            <w:tcW w:w="50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40AEBA0A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7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0A23F870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14A03A1F" wp14:editId="61E26B43">
                  <wp:extent cx="571500" cy="428625"/>
                  <wp:effectExtent l="0" t="0" r="0" b="9525"/>
                  <wp:docPr id="46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478A31C8" w14:textId="77777777" w:rsidTr="00C338FC">
        <w:tc>
          <w:tcPr>
            <w:tcW w:w="42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62BD52F6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1424900C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энергия заряженного проводника</w:t>
            </w:r>
          </w:p>
        </w:tc>
        <w:tc>
          <w:tcPr>
            <w:tcW w:w="50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59B6C651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7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53E306D6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4639C56D" wp14:editId="3157C981">
                  <wp:extent cx="828675" cy="447675"/>
                  <wp:effectExtent l="0" t="0" r="9525" b="9525"/>
                  <wp:docPr id="47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144B7ABB" w14:textId="77777777" w:rsidTr="00C338FC">
        <w:tc>
          <w:tcPr>
            <w:tcW w:w="42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1BA4B108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18283E8D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потенциальная энергия заряда в электрическом поле</w:t>
            </w:r>
          </w:p>
        </w:tc>
        <w:tc>
          <w:tcPr>
            <w:tcW w:w="50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14:paraId="5AF45501" w14:textId="77777777" w:rsidR="004915EE" w:rsidRPr="004915EE" w:rsidRDefault="004915EE" w:rsidP="004915E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7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14:paraId="6A6DE087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FDA2AB7" wp14:editId="3FA56195">
                  <wp:extent cx="942975" cy="457200"/>
                  <wp:effectExtent l="0" t="0" r="9525" b="0"/>
                  <wp:docPr id="48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B009B0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,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,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,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</w:p>
    <w:p w14:paraId="32706FCB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1E7D83D5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03747FD" w14:textId="77777777" w:rsidR="00C338FC" w:rsidRPr="001602A1" w:rsidRDefault="00C338FC" w:rsidP="00E738CD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закрытого типа на установление правильной последовательности</w:t>
      </w:r>
    </w:p>
    <w:p w14:paraId="73D184EE" w14:textId="77777777" w:rsidR="00982D4B" w:rsidRDefault="00982D4B" w:rsidP="00C338FC">
      <w:pPr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</w:p>
    <w:p w14:paraId="47E59E5D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1602A1">
        <w:rPr>
          <w:rFonts w:ascii="Times New Roman" w:eastAsia="Calibri" w:hAnsi="Times New Roman"/>
          <w:i/>
          <w:sz w:val="28"/>
          <w:szCs w:val="28"/>
        </w:rPr>
        <w:t xml:space="preserve">Установите правильную последовательность. </w:t>
      </w:r>
    </w:p>
    <w:p w14:paraId="4EF93205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1602A1">
        <w:rPr>
          <w:rFonts w:ascii="Times New Roman" w:eastAsia="Calibri" w:hAnsi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14:paraId="4900DAA8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</w:p>
    <w:p w14:paraId="40D14E00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14:paraId="38AA3037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А) электрическая</w:t>
      </w:r>
    </w:p>
    <w:p w14:paraId="74087C21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тепловая и звуковая</w:t>
      </w:r>
    </w:p>
    <w:p w14:paraId="048EE924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химическая</w:t>
      </w:r>
    </w:p>
    <w:p w14:paraId="7992B3F6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кинетическая</w:t>
      </w:r>
    </w:p>
    <w:p w14:paraId="0C0ED2D1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В, А, Г, Б</w:t>
      </w:r>
    </w:p>
    <w:p w14:paraId="2FBA4583" w14:textId="77777777" w:rsidR="00C338FC" w:rsidRDefault="00C338FC" w:rsidP="00C338F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1809852A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 wp14:anchorId="469D6653" wp14:editId="1F6B45C9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046562D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2. Конденсатор подключен к постоянному источнику тока. Ука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14:paraId="6564E5D8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А) Перезарядка конденсатора</w:t>
      </w:r>
    </w:p>
    <w:p w14:paraId="6AD28614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Разрядка конденсатора</w:t>
      </w:r>
    </w:p>
    <w:p w14:paraId="296E9BB6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Конденсатор разряжен</w:t>
      </w:r>
    </w:p>
    <w:p w14:paraId="13586512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Конденсатор вновь разряжен</w:t>
      </w:r>
    </w:p>
    <w:p w14:paraId="412A0FBF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Б, В, А, Г</w:t>
      </w:r>
    </w:p>
    <w:p w14:paraId="05AAF2AC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A2C73A0" w14:textId="77777777" w:rsidR="00C338FC" w:rsidRPr="004915EE" w:rsidRDefault="00C338FC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65C6B02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2821A2D" w14:textId="77777777" w:rsidR="004915EE" w:rsidRPr="004915EE" w:rsidRDefault="004915EE" w:rsidP="00E738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открытого типа</w:t>
      </w:r>
    </w:p>
    <w:p w14:paraId="5432D9C8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3DD9B8A8" w14:textId="77777777" w:rsidR="004915EE" w:rsidRDefault="004915EE" w:rsidP="004915E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Задания на дополнение</w:t>
      </w:r>
    </w:p>
    <w:p w14:paraId="648DDE32" w14:textId="77777777" w:rsidR="00982D4B" w:rsidRPr="004915EE" w:rsidRDefault="00982D4B" w:rsidP="004915E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319203D9" w14:textId="77777777" w:rsidR="00982D4B" w:rsidRPr="00982D4B" w:rsidRDefault="00982D4B" w:rsidP="00982D4B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982D4B">
        <w:rPr>
          <w:rFonts w:ascii="Times New Roman" w:hAnsi="Times New Roman" w:cs="Times New Roman"/>
          <w:i/>
          <w:sz w:val="28"/>
          <w:szCs w:val="28"/>
        </w:rPr>
        <w:t>Напишите пропущенное слово (словосочетание)</w:t>
      </w:r>
    </w:p>
    <w:p w14:paraId="49AA73F3" w14:textId="77777777" w:rsidR="004915EE" w:rsidRPr="004915EE" w:rsidRDefault="004915EE" w:rsidP="004915EE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2B2EFC22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88" w:lineRule="auto"/>
        <w:ind w:right="-284"/>
        <w:jc w:val="both"/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1.</w:t>
      </w:r>
      <w:r w:rsidR="004915EE" w:rsidRPr="004915EE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Вращение д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eastAsia="ru-RU"/>
        </w:rPr>
        <w:t>иска описывается уравнением φ=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val="en-US" w:eastAsia="ru-RU"/>
        </w:rPr>
        <w:t>t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eastAsia="ru-RU"/>
        </w:rPr>
        <w:t>+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val="en-US" w:eastAsia="ru-RU"/>
        </w:rPr>
        <w:t>t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vertAlign w:val="superscript"/>
          <w:lang w:eastAsia="ru-RU"/>
        </w:rPr>
        <w:t>4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eastAsia="ru-RU"/>
        </w:rPr>
        <w:t>, рад.</w:t>
      </w:r>
      <w:r w:rsidR="00E738CD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eastAsia="ru-RU"/>
        </w:rPr>
        <w:t xml:space="preserve"> 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момент времени </w:t>
      </w:r>
      <w:r w:rsidR="004915EE" w:rsidRPr="004915E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t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1 </w:t>
      </w:r>
      <w:r w:rsidR="004915EE" w:rsidRPr="004915E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c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ловая скорость диска равна ___ рад/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48B696F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5</w:t>
      </w:r>
    </w:p>
    <w:p w14:paraId="3358B34C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6CE33AA1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4D3264" w14:textId="77777777" w:rsidR="00C338FC" w:rsidRPr="004915EE" w:rsidRDefault="00C338FC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0930292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е гармонического колебания имеет вид </w:t>
      </w:r>
      <w:r w:rsidR="004915EE" w:rsidRPr="004915EE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=0,2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t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), м.</w:t>
      </w:r>
      <w:r w:rsidR="004915EE" w:rsidRPr="004915EE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Амплитуда колебаний равна ____ м. </w:t>
      </w:r>
    </w:p>
    <w:p w14:paraId="22D63F28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</w:t>
      </w:r>
      <w:r w:rsidRPr="00C338FC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0,2</w:t>
      </w:r>
    </w:p>
    <w:p w14:paraId="1041AA24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4228E66E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61CE6C3" w14:textId="77777777" w:rsidR="004915EE" w:rsidRPr="004915EE" w:rsidRDefault="004915EE" w:rsidP="00E738CD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которая физическая величина Х измерялась несколько раз при одинаковых условиях. Среднее арифметическое измеряемых значений &lt;Х&gt;=0,4, а средняя абсолютная погрешность &lt;ΔХ&gt;=0,02</w:t>
      </w:r>
      <w:r w:rsidRPr="004915EE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. Относительная погрешность результата измерений равна ___ %. </w:t>
      </w:r>
    </w:p>
    <w:p w14:paraId="0DCD8C14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5</w:t>
      </w:r>
    </w:p>
    <w:p w14:paraId="21838873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4E166B8F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D29273D" w14:textId="77777777" w:rsidR="004915EE" w:rsidRPr="004915EE" w:rsidRDefault="00C338FC" w:rsidP="00E738CD">
      <w:pPr>
        <w:widowControl w:val="0"/>
        <w:shd w:val="clear" w:color="auto" w:fill="FFFFFF"/>
        <w:tabs>
          <w:tab w:val="left" w:pos="-284"/>
          <w:tab w:val="left" w:pos="-14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E738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 Дж.</w:t>
      </w:r>
    </w:p>
    <w:p w14:paraId="3ED32447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4</w:t>
      </w:r>
    </w:p>
    <w:p w14:paraId="45239ED2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290AEC4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38D4BD4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</w:t>
      </w:r>
      <w:r w:rsidR="00E738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ротивления 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80 Ом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20 Ом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ы параллельно. Общее сопротивление равно 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___ Ом. </w:t>
      </w:r>
    </w:p>
    <w:p w14:paraId="5EA2C774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16</w:t>
      </w:r>
    </w:p>
    <w:p w14:paraId="25CA89E5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6618DBCC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2B5177F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02020"/>
          <w:sz w:val="28"/>
          <w:szCs w:val="28"/>
          <w:shd w:val="clear" w:color="auto" w:fill="FFFFFF"/>
          <w:lang w:eastAsia="ru-RU"/>
        </w:rPr>
        <w:t>6</w:t>
      </w:r>
      <w:r w:rsidR="00E738CD">
        <w:rPr>
          <w:rFonts w:ascii="Times New Roman" w:eastAsia="Times New Roman" w:hAnsi="Times New Roman" w:cs="Times New Roman"/>
          <w:color w:val="202020"/>
          <w:sz w:val="28"/>
          <w:szCs w:val="28"/>
          <w:shd w:val="clear" w:color="auto" w:fill="FFFFFF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color w:val="202020"/>
          <w:sz w:val="28"/>
          <w:szCs w:val="28"/>
          <w:shd w:val="clear" w:color="auto" w:fill="FFFFFF"/>
          <w:lang w:eastAsia="ru-RU"/>
        </w:rPr>
        <w:t xml:space="preserve"> За 60 с маятник совершает 180 полных колебаний. 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астота колебаний равна ___ Гц.</w:t>
      </w:r>
    </w:p>
    <w:p w14:paraId="58533CAD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3</w:t>
      </w:r>
    </w:p>
    <w:p w14:paraId="0C4B9503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4AA0579A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7160FC5E" wp14:editId="30BEA5E0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191895" cy="1127760"/>
            <wp:effectExtent l="0" t="0" r="8255" b="0"/>
            <wp:wrapSquare wrapText="bothSides"/>
            <wp:docPr id="125237227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127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044D7BAD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ечный заряд </w:t>
      </w:r>
      <w:r w:rsidR="004915EE" w:rsidRPr="004915EE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центре рисунка), электрическое поле которого изображено с помощью линий напряженности и равного потенциала, имеет знак _____. </w:t>
      </w:r>
    </w:p>
    <w:p w14:paraId="2B8E4F53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плюс / + /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ожительный</w:t>
      </w:r>
    </w:p>
    <w:p w14:paraId="0D85F4D4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670E1C0A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356A039" w14:textId="77777777" w:rsidR="004915EE" w:rsidRPr="004915EE" w:rsidRDefault="004915EE" w:rsidP="00E738CD">
      <w:pPr>
        <w:widowControl w:val="0"/>
        <w:autoSpaceDE w:val="0"/>
        <w:autoSpaceDN w:val="0"/>
        <w:adjustRightInd w:val="0"/>
        <w:spacing w:after="0" w:line="240" w:lineRule="auto"/>
        <w:ind w:right="-2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5408" behindDoc="1" locked="0" layoutInCell="1" allowOverlap="1" wp14:anchorId="1CEE4271" wp14:editId="7B77A823">
            <wp:simplePos x="0" y="0"/>
            <wp:positionH relativeFrom="margin">
              <wp:align>right</wp:align>
            </wp:positionH>
            <wp:positionV relativeFrom="paragraph">
              <wp:posOffset>126365</wp:posOffset>
            </wp:positionV>
            <wp:extent cx="1666875" cy="800100"/>
            <wp:effectExtent l="0" t="0" r="9525" b="0"/>
            <wp:wrapTight wrapText="bothSides">
              <wp:wrapPolygon edited="0">
                <wp:start x="0" y="0"/>
                <wp:lineTo x="0" y="21086"/>
                <wp:lineTo x="21477" y="21086"/>
                <wp:lineTo x="21477" y="0"/>
                <wp:lineTo x="0" y="0"/>
              </wp:wrapPolygon>
            </wp:wrapTight>
            <wp:docPr id="190499806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800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C338FC">
        <w:rPr>
          <w:rFonts w:ascii="Times New Roman" w:eastAsia="Calibri" w:hAnsi="Times New Roman" w:cs="Times New Roman"/>
          <w:noProof/>
          <w:sz w:val="28"/>
          <w:szCs w:val="28"/>
        </w:rPr>
        <w:t>8</w:t>
      </w:r>
      <w:r w:rsidR="00E738CD">
        <w:rPr>
          <w:rFonts w:ascii="Times New Roman" w:eastAsia="Calibri" w:hAnsi="Times New Roman" w:cs="Times New Roman"/>
          <w:noProof/>
          <w:sz w:val="28"/>
          <w:szCs w:val="28"/>
        </w:rPr>
        <w:t>.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вум бесконечно длинным прямым параллельным проводникам, находящимся в вакууме, в одном направлении (от нас) текут токи </w:t>
      </w:r>
      <w:r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4915E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4915E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0,2 А. 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Расстояния АС=10 см, АМ=5 см. Индукция результирующего магнитного поля в точке </w:t>
      </w:r>
      <w:r w:rsidRPr="004915E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М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а ___ Тл.</w:t>
      </w:r>
    </w:p>
    <w:p w14:paraId="4D4D7676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0</w:t>
      </w:r>
    </w:p>
    <w:p w14:paraId="2FC658D9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674B3759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B974C37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7456" behindDoc="1" locked="0" layoutInCell="1" allowOverlap="1" wp14:anchorId="387A44AC" wp14:editId="45A93AFF">
            <wp:simplePos x="0" y="0"/>
            <wp:positionH relativeFrom="column">
              <wp:posOffset>4444365</wp:posOffset>
            </wp:positionH>
            <wp:positionV relativeFrom="paragraph">
              <wp:posOffset>8890</wp:posOffset>
            </wp:positionV>
            <wp:extent cx="1419225" cy="1352550"/>
            <wp:effectExtent l="0" t="0" r="9525" b="0"/>
            <wp:wrapTight wrapText="bothSides">
              <wp:wrapPolygon edited="0">
                <wp:start x="0" y="0"/>
                <wp:lineTo x="0" y="21296"/>
                <wp:lineTo x="21455" y="21296"/>
                <wp:lineTo x="21455" y="0"/>
                <wp:lineTo x="0" y="0"/>
              </wp:wrapPolygon>
            </wp:wrapTight>
            <wp:docPr id="23937668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352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0653AFA1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графике показана зависимость силы тока от времени в катушке индуктивностью 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=6 мГн. Модуль эдс самоиндукции равен _____ мВ.</w:t>
      </w:r>
    </w:p>
    <w:p w14:paraId="53855834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9</w:t>
      </w:r>
    </w:p>
    <w:p w14:paraId="3D959CE1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2FB04359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8147E7B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54503A8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3AA2F1B" w14:textId="77777777" w:rsidR="004915EE" w:rsidRPr="004915EE" w:rsidRDefault="004915EE" w:rsidP="00E738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8720" behindDoc="0" locked="0" layoutInCell="1" allowOverlap="1" wp14:anchorId="0849318A" wp14:editId="7AFE39FF">
            <wp:simplePos x="0" y="0"/>
            <wp:positionH relativeFrom="column">
              <wp:posOffset>3981450</wp:posOffset>
            </wp:positionH>
            <wp:positionV relativeFrom="paragraph">
              <wp:posOffset>22860</wp:posOffset>
            </wp:positionV>
            <wp:extent cx="1866900" cy="1419225"/>
            <wp:effectExtent l="0" t="0" r="0" b="9525"/>
            <wp:wrapSquare wrapText="bothSides"/>
            <wp:docPr id="152748426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419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C338FC">
        <w:rPr>
          <w:rFonts w:ascii="Times New Roman" w:eastAsia="Calibri" w:hAnsi="Times New Roman" w:cs="Times New Roman"/>
          <w:noProof/>
          <w:sz w:val="28"/>
          <w:szCs w:val="28"/>
        </w:rPr>
        <w:t>10</w:t>
      </w:r>
      <w:r w:rsidR="00E738CD">
        <w:rPr>
          <w:rFonts w:ascii="Times New Roman" w:eastAsia="Calibri" w:hAnsi="Times New Roman" w:cs="Times New Roman"/>
          <w:noProof/>
          <w:sz w:val="28"/>
          <w:szCs w:val="28"/>
        </w:rPr>
        <w:t xml:space="preserve">. </w:t>
      </w:r>
      <w:r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 цепи, изображенной на рисунке, показание амперметра равно 1 А. Ток, протекающий через сопротивление </w:t>
      </w:r>
      <w:r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R</w:t>
      </w:r>
      <w:r w:rsidRPr="004915E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3</w:t>
      </w:r>
      <w:r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равен ___ А.</w:t>
      </w:r>
    </w:p>
    <w:p w14:paraId="52DDE7F0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617C6D1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9331797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81CE9A0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4</w:t>
      </w:r>
    </w:p>
    <w:p w14:paraId="483B7D03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2D37A66C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AF837E7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F857B60" w14:textId="77777777" w:rsidR="009B327C" w:rsidRDefault="009B327C" w:rsidP="00E738CD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открытого типа с кратким свободным ответом</w:t>
      </w:r>
    </w:p>
    <w:p w14:paraId="2EDADF47" w14:textId="77777777" w:rsidR="00546354" w:rsidRDefault="00546354" w:rsidP="00546354">
      <w:pPr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1DB4729F" w14:textId="77777777" w:rsidR="00546354" w:rsidRPr="00546354" w:rsidRDefault="00546354" w:rsidP="00546354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546354">
        <w:rPr>
          <w:rFonts w:ascii="Times New Roman" w:hAnsi="Times New Roman" w:cs="Times New Roman"/>
          <w:i/>
          <w:sz w:val="28"/>
          <w:szCs w:val="28"/>
        </w:rPr>
        <w:t>Напишите пропущенное слово (словосочетание)</w:t>
      </w:r>
    </w:p>
    <w:p w14:paraId="2E9E10B5" w14:textId="77777777" w:rsidR="009B327C" w:rsidRPr="009B327C" w:rsidRDefault="009B327C" w:rsidP="00546354">
      <w:pPr>
        <w:spacing w:after="0" w:line="240" w:lineRule="auto"/>
        <w:ind w:right="57"/>
        <w:jc w:val="both"/>
        <w:rPr>
          <w:rFonts w:ascii="Times New Roman" w:eastAsia="Aptos" w:hAnsi="Times New Roman"/>
          <w:i/>
          <w:iCs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 xml:space="preserve">1. 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>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___ Дж.</w:t>
      </w:r>
      <w:bookmarkStart w:id="0" w:name="_Hlk191469344"/>
      <w:r w:rsidRPr="009B327C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  <w:bookmarkEnd w:id="0"/>
    </w:p>
    <w:p w14:paraId="00F3CC85" w14:textId="77777777" w:rsidR="009B327C" w:rsidRPr="009B327C" w:rsidRDefault="009B327C" w:rsidP="009B327C">
      <w:pPr>
        <w:spacing w:after="0" w:line="240" w:lineRule="auto"/>
        <w:ind w:right="57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Правильный ответ: 4</w:t>
      </w:r>
    </w:p>
    <w:p w14:paraId="23F9B8D9" w14:textId="77777777" w:rsidR="009B327C" w:rsidRPr="009B327C" w:rsidRDefault="009B327C" w:rsidP="009B327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3E352EF4" w14:textId="77777777" w:rsidR="009B327C" w:rsidRPr="009B327C" w:rsidRDefault="009B327C" w:rsidP="009B327C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</w:rPr>
      </w:pPr>
    </w:p>
    <w:p w14:paraId="19572EFB" w14:textId="77777777" w:rsidR="009B327C" w:rsidRPr="009B327C" w:rsidRDefault="009B327C" w:rsidP="00546354">
      <w:pPr>
        <w:spacing w:after="0" w:line="240" w:lineRule="auto"/>
        <w:ind w:right="57"/>
        <w:jc w:val="both"/>
        <w:rPr>
          <w:rFonts w:ascii="Times New Roman" w:eastAsia="Calibri" w:hAnsi="Times New Roman"/>
          <w:i/>
          <w:iCs/>
          <w:kern w:val="2"/>
          <w:sz w:val="28"/>
          <w:szCs w:val="28"/>
        </w:rPr>
      </w:pPr>
      <w:r w:rsidRPr="009B327C">
        <w:rPr>
          <w:rFonts w:ascii="Times New Roman" w:eastAsia="Calibri" w:hAnsi="Times New Roman"/>
          <w:kern w:val="2"/>
          <w:sz w:val="28"/>
          <w:szCs w:val="28"/>
        </w:rPr>
        <w:t>2. Вращение д</w:t>
      </w:r>
      <w:r w:rsidRPr="009B327C">
        <w:rPr>
          <w:rFonts w:ascii="Times New Roman" w:eastAsia="Calibri" w:hAnsi="Times New Roman"/>
          <w:w w:val="101"/>
          <w:kern w:val="2"/>
          <w:sz w:val="28"/>
          <w:szCs w:val="28"/>
        </w:rPr>
        <w:t xml:space="preserve">иска описывается уравнением 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</w:rPr>
        <w:t xml:space="preserve">φ = 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/>
        </w:rPr>
        <w:t>t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</w:rPr>
        <w:t xml:space="preserve"> + 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/>
        </w:rPr>
        <w:t>t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  <w:vertAlign w:val="superscript"/>
        </w:rPr>
        <w:t>4</w:t>
      </w:r>
      <w:r w:rsidRPr="009B327C">
        <w:rPr>
          <w:rFonts w:ascii="Times New Roman" w:eastAsia="Calibri" w:hAnsi="Times New Roman"/>
          <w:w w:val="101"/>
          <w:kern w:val="2"/>
          <w:sz w:val="28"/>
          <w:szCs w:val="28"/>
        </w:rPr>
        <w:t>, рад.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 В момент времени </w:t>
      </w:r>
      <w:r w:rsidRPr="009B327C">
        <w:rPr>
          <w:rFonts w:ascii="Times New Roman" w:eastAsia="Calibri" w:hAnsi="Times New Roman"/>
          <w:i/>
          <w:kern w:val="2"/>
          <w:sz w:val="28"/>
          <w:szCs w:val="28"/>
        </w:rPr>
        <w:t xml:space="preserve">t 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= 1 </w:t>
      </w:r>
      <w:r w:rsidRPr="009B327C">
        <w:rPr>
          <w:rFonts w:ascii="Times New Roman" w:eastAsia="Calibri" w:hAnsi="Times New Roman"/>
          <w:i/>
          <w:kern w:val="2"/>
          <w:sz w:val="28"/>
          <w:szCs w:val="28"/>
        </w:rPr>
        <w:t>c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 угловая скорость диска равна ______ рад/</w:t>
      </w:r>
      <w:r w:rsidRPr="009B327C">
        <w:rPr>
          <w:rFonts w:ascii="Times New Roman" w:eastAsia="Calibri" w:hAnsi="Times New Roman"/>
          <w:kern w:val="2"/>
          <w:sz w:val="28"/>
          <w:szCs w:val="28"/>
          <w:lang w:val="en-US"/>
        </w:rPr>
        <w:t>c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. 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</w:rPr>
        <w:t>(Ответ запишите в виде числа)</w:t>
      </w:r>
    </w:p>
    <w:p w14:paraId="40B2175E" w14:textId="77777777" w:rsidR="009B327C" w:rsidRPr="009B327C" w:rsidRDefault="009B327C" w:rsidP="009B327C">
      <w:pPr>
        <w:spacing w:after="0" w:line="240" w:lineRule="auto"/>
        <w:ind w:right="57"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Правильный ответ: 5</w:t>
      </w:r>
    </w:p>
    <w:p w14:paraId="0B37563B" w14:textId="77777777" w:rsidR="009B327C" w:rsidRPr="009B327C" w:rsidRDefault="009B327C" w:rsidP="009B327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64F3CA2E" w14:textId="77777777" w:rsidR="009B327C" w:rsidRPr="009B327C" w:rsidRDefault="009B327C" w:rsidP="009B327C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</w:rPr>
      </w:pPr>
    </w:p>
    <w:p w14:paraId="77A0421D" w14:textId="77777777" w:rsidR="009B327C" w:rsidRPr="009B327C" w:rsidRDefault="009B327C" w:rsidP="00546354">
      <w:pPr>
        <w:spacing w:after="0" w:line="240" w:lineRule="auto"/>
        <w:ind w:right="57"/>
        <w:jc w:val="both"/>
        <w:rPr>
          <w:rFonts w:ascii="Times New Roman" w:eastAsia="Calibri" w:hAnsi="Times New Roman"/>
          <w:kern w:val="2"/>
          <w:sz w:val="28"/>
          <w:szCs w:val="28"/>
        </w:rPr>
      </w:pP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3. При уменьшении объема идеального газа в 2 раза и увеличении его абсолютной температуры в 4 раза, давление идеального газа увеличилось в ______ раз. </w:t>
      </w:r>
      <w:r w:rsidRPr="009B327C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</w:p>
    <w:p w14:paraId="5A1558F5" w14:textId="77777777" w:rsidR="009B327C" w:rsidRPr="009B327C" w:rsidRDefault="009B327C" w:rsidP="009B327C">
      <w:pPr>
        <w:spacing w:after="0" w:line="240" w:lineRule="auto"/>
        <w:ind w:right="57"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lastRenderedPageBreak/>
        <w:t>Правильный ответ: 8</w:t>
      </w:r>
    </w:p>
    <w:p w14:paraId="000283C1" w14:textId="77777777" w:rsidR="009B327C" w:rsidRPr="009B327C" w:rsidRDefault="009B327C" w:rsidP="009B327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7B8520EE" w14:textId="77777777" w:rsidR="009B327C" w:rsidRPr="009B327C" w:rsidRDefault="009B327C" w:rsidP="009B327C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</w:rPr>
      </w:pPr>
    </w:p>
    <w:p w14:paraId="3D4D55E8" w14:textId="77777777" w:rsidR="009B327C" w:rsidRPr="009B327C" w:rsidRDefault="009B327C" w:rsidP="00546354">
      <w:pPr>
        <w:spacing w:after="0" w:line="240" w:lineRule="auto"/>
        <w:ind w:right="57"/>
        <w:jc w:val="both"/>
        <w:rPr>
          <w:rFonts w:ascii="Times New Roman" w:eastAsia="Calibri" w:hAnsi="Times New Roman"/>
          <w:kern w:val="2"/>
          <w:sz w:val="28"/>
          <w:szCs w:val="28"/>
        </w:rPr>
      </w:pP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4. Сопротивления 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  <w:lang w:val="en-US"/>
        </w:rPr>
        <w:t>R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</w:rPr>
        <w:t>1</w:t>
      </w:r>
      <w:r w:rsidRPr="009B327C">
        <w:rPr>
          <w:rFonts w:ascii="Times New Roman" w:eastAsia="Calibri" w:hAnsi="Times New Roman"/>
          <w:iCs/>
          <w:kern w:val="2"/>
          <w:sz w:val="28"/>
          <w:szCs w:val="28"/>
        </w:rPr>
        <w:t>=80 Ом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 и 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  <w:lang w:val="en-US"/>
        </w:rPr>
        <w:t>R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</w:rPr>
        <w:t>2</w:t>
      </w:r>
      <w:r w:rsidRPr="009B327C">
        <w:rPr>
          <w:rFonts w:ascii="Times New Roman" w:eastAsia="Calibri" w:hAnsi="Times New Roman"/>
          <w:iCs/>
          <w:kern w:val="2"/>
          <w:sz w:val="28"/>
          <w:szCs w:val="28"/>
        </w:rPr>
        <w:t>=20 Ом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 соединены параллельно. Общее сопротивление равно </w:t>
      </w:r>
      <w:r w:rsidRPr="009B327C">
        <w:rPr>
          <w:rFonts w:ascii="Times New Roman" w:eastAsia="Calibri" w:hAnsi="Times New Roman"/>
          <w:kern w:val="2"/>
          <w:sz w:val="28"/>
          <w:szCs w:val="28"/>
          <w:shd w:val="clear" w:color="auto" w:fill="FFFFFF"/>
        </w:rPr>
        <w:t xml:space="preserve">_______ Ом. </w:t>
      </w:r>
      <w:r w:rsidRPr="009B327C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</w:p>
    <w:p w14:paraId="5AE567E4" w14:textId="77777777" w:rsidR="009B327C" w:rsidRPr="009B327C" w:rsidRDefault="009B327C" w:rsidP="009B327C">
      <w:pPr>
        <w:spacing w:after="0" w:line="240" w:lineRule="auto"/>
        <w:ind w:right="57"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Правильный ответ: 16</w:t>
      </w:r>
    </w:p>
    <w:p w14:paraId="2DCF8207" w14:textId="77777777" w:rsidR="009B327C" w:rsidRPr="009B327C" w:rsidRDefault="009B327C" w:rsidP="009B327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0CBC051D" w14:textId="77777777" w:rsidR="009B327C" w:rsidRPr="009B327C" w:rsidRDefault="009B327C" w:rsidP="009B327C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</w:rPr>
      </w:pPr>
    </w:p>
    <w:p w14:paraId="241CD05A" w14:textId="77777777" w:rsidR="009B327C" w:rsidRDefault="009B327C" w:rsidP="00546354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открытого типа с развернутым ответом</w:t>
      </w:r>
    </w:p>
    <w:p w14:paraId="0071C39F" w14:textId="77777777" w:rsidR="00546354" w:rsidRPr="009B327C" w:rsidRDefault="00546354" w:rsidP="00546354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</w:p>
    <w:p w14:paraId="276A63B6" w14:textId="77777777" w:rsidR="009B327C" w:rsidRPr="009B327C" w:rsidRDefault="009B327C" w:rsidP="00546354">
      <w:pPr>
        <w:spacing w:after="0" w:line="240" w:lineRule="auto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 xml:space="preserve">1. </w:t>
      </w:r>
      <w:r w:rsidRPr="009B327C">
        <w:rPr>
          <w:rFonts w:ascii="Times New Roman" w:eastAsia="Calibri" w:hAnsi="Times New Roman"/>
          <w:spacing w:val="-6"/>
          <w:sz w:val="28"/>
          <w:szCs w:val="28"/>
        </w:rPr>
        <w:t>Чему равна начальная скорость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0х</m:t>
            </m:r>
          </m:sub>
        </m:sSub>
      </m:oMath>
      <w:r w:rsidRPr="009B327C">
        <w:rPr>
          <w:rFonts w:ascii="Times New Roman" w:eastAsia="Calibri" w:hAnsi="Times New Roman"/>
          <w:spacing w:val="-6"/>
          <w:sz w:val="28"/>
          <w:szCs w:val="28"/>
        </w:rPr>
        <w:t xml:space="preserve">и ускорение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/>
        </m:sSub>
      </m:oMath>
      <w:r w:rsidRPr="009B327C">
        <w:rPr>
          <w:rFonts w:ascii="Times New Roman" w:eastAsia="Calibri" w:hAnsi="Times New Roman"/>
          <w:spacing w:val="-6"/>
          <w:sz w:val="28"/>
          <w:szCs w:val="28"/>
        </w:rPr>
        <w:t xml:space="preserve">автомобиля, если его прямолинейное движение описывается уравнением </w:t>
      </w:r>
      <w:r w:rsidRPr="009B327C">
        <w:rPr>
          <w:rFonts w:ascii="Times New Roman" w:eastAsia="Calibri" w:hAnsi="Times New Roman"/>
          <w:position w:val="-14"/>
          <w:sz w:val="28"/>
          <w:szCs w:val="28"/>
        </w:rPr>
        <w:object w:dxaOrig="2160" w:dyaOrig="440" w14:anchorId="0603D4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.6pt" o:ole="">
            <v:imagedata r:id="rId23" o:title=""/>
          </v:shape>
          <o:OLEObject Type="Embed" ProgID="Equation.DSMT4" ShapeID="_x0000_i1025" DrawAspect="Content" ObjectID="_1803801201" r:id="rId24"/>
        </w:object>
      </w:r>
    </w:p>
    <w:p w14:paraId="377FF265" w14:textId="77777777"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" w:name="_Hlk191471122"/>
      <w:r w:rsidRPr="009B327C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4282D14A" w14:textId="77777777"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Время выполнения – 20 мин.</w:t>
      </w:r>
    </w:p>
    <w:p w14:paraId="2FA3D5B5" w14:textId="77777777"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14:paraId="3B4A41B8" w14:textId="77777777" w:rsidR="009B327C" w:rsidRPr="009B327C" w:rsidRDefault="009B327C" w:rsidP="009B327C">
      <w:pPr>
        <w:numPr>
          <w:ilvl w:val="0"/>
          <w:numId w:val="42"/>
        </w:numPr>
        <w:tabs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2" w:name="_Hlk191471057"/>
      <w:bookmarkEnd w:id="1"/>
      <w:r w:rsidRPr="009B327C">
        <w:rPr>
          <w:rFonts w:ascii="Times New Roman" w:hAnsi="Times New Roman"/>
          <w:sz w:val="28"/>
          <w:szCs w:val="28"/>
        </w:rPr>
        <w:t xml:space="preserve">Проекция вектора скорости на ось </w:t>
      </w:r>
      <w:r w:rsidRPr="009B327C">
        <w:rPr>
          <w:rFonts w:ascii="Times New Roman" w:hAnsi="Times New Roman"/>
          <w:i/>
          <w:sz w:val="28"/>
          <w:szCs w:val="28"/>
        </w:rPr>
        <w:t xml:space="preserve">х </w:t>
      </w:r>
      <w:bookmarkEnd w:id="2"/>
      <w:r w:rsidRPr="009B327C">
        <w:rPr>
          <w:rFonts w:ascii="Times New Roman" w:hAnsi="Times New Roman"/>
          <w:sz w:val="28"/>
          <w:szCs w:val="28"/>
        </w:rPr>
        <w:t>определяется как первая производная радиус-вектора по времени:</w:t>
      </w:r>
    </w:p>
    <w:p w14:paraId="2AC7F5D4" w14:textId="77777777"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B327C">
        <w:rPr>
          <w:rFonts w:ascii="Times New Roman" w:hAnsi="Times New Roman"/>
          <w:position w:val="-52"/>
          <w:sz w:val="28"/>
          <w:szCs w:val="28"/>
        </w:rPr>
        <w:object w:dxaOrig="5500" w:dyaOrig="1180" w14:anchorId="5C0330E3">
          <v:shape id="_x0000_i1026" type="#_x0000_t75" style="width:274.8pt;height:58.8pt" o:ole="">
            <v:imagedata r:id="rId25" o:title=""/>
          </v:shape>
          <o:OLEObject Type="Embed" ProgID="Equation.DSMT4" ShapeID="_x0000_i1026" DrawAspect="Content" ObjectID="_1803801202" r:id="rId26"/>
        </w:object>
      </w:r>
    </w:p>
    <w:p w14:paraId="542E9284" w14:textId="77777777" w:rsidR="009B327C" w:rsidRPr="009B327C" w:rsidRDefault="009B327C" w:rsidP="009B327C">
      <w:pPr>
        <w:numPr>
          <w:ilvl w:val="0"/>
          <w:numId w:val="42"/>
        </w:numPr>
        <w:tabs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bookmarkStart w:id="3" w:name="_Hlk191471089"/>
      <w:r w:rsidRPr="009B327C">
        <w:rPr>
          <w:rFonts w:ascii="Times New Roman" w:eastAsia="Calibri" w:hAnsi="Times New Roman"/>
          <w:sz w:val="28"/>
          <w:szCs w:val="28"/>
        </w:rPr>
        <w:t xml:space="preserve">Проекция вектора ускорения на ось х </w:t>
      </w:r>
      <w:bookmarkEnd w:id="3"/>
      <w:r w:rsidRPr="009B327C">
        <w:rPr>
          <w:rFonts w:ascii="Times New Roman" w:eastAsia="Calibri" w:hAnsi="Times New Roman"/>
          <w:sz w:val="28"/>
          <w:szCs w:val="28"/>
        </w:rPr>
        <w:t xml:space="preserve">определяется как первая производная вектора скорости по времени:  </w:t>
      </w:r>
      <w:r w:rsidRPr="009B327C">
        <w:rPr>
          <w:rFonts w:ascii="Times New Roman" w:hAnsi="Times New Roman"/>
          <w:position w:val="-28"/>
          <w:sz w:val="28"/>
          <w:szCs w:val="28"/>
        </w:rPr>
        <w:object w:dxaOrig="4280" w:dyaOrig="720" w14:anchorId="01776337">
          <v:shape id="_x0000_i1027" type="#_x0000_t75" style="width:214.8pt;height:37.2pt" o:ole="">
            <v:imagedata r:id="rId27" o:title=""/>
          </v:shape>
          <o:OLEObject Type="Embed" ProgID="Equation.DSMT4" ShapeID="_x0000_i1027" DrawAspect="Content" ObjectID="_1803801203" r:id="rId28"/>
        </w:object>
      </w:r>
    </w:p>
    <w:p w14:paraId="19B7BD41" w14:textId="77777777"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bookmarkStart w:id="4" w:name="_Hlk191471168"/>
      <w:r w:rsidRPr="009B327C">
        <w:rPr>
          <w:rFonts w:ascii="Times New Roman" w:eastAsia="Calibri" w:hAnsi="Times New Roman"/>
          <w:sz w:val="28"/>
          <w:szCs w:val="28"/>
        </w:rPr>
        <w:t>Ответ:</w:t>
      </w:r>
      <w:r w:rsidRPr="009B327C">
        <w:rPr>
          <w:rFonts w:ascii="Times New Roman" w:eastAsia="Calibri" w:hAnsi="Times New Roman"/>
          <w:position w:val="-28"/>
          <w:sz w:val="28"/>
          <w:szCs w:val="28"/>
        </w:rPr>
        <w:object w:dxaOrig="2420" w:dyaOrig="720" w14:anchorId="5C25D3ED">
          <v:shape id="_x0000_i1028" type="#_x0000_t75" style="width:121.2pt;height:36pt" o:ole="">
            <v:imagedata r:id="rId29" o:title=""/>
          </v:shape>
          <o:OLEObject Type="Embed" ProgID="Equation.DSMT4" ShapeID="_x0000_i1028" DrawAspect="Content" ObjectID="_1803801204" r:id="rId30"/>
        </w:object>
      </w:r>
    </w:p>
    <w:bookmarkEnd w:id="4"/>
    <w:p w14:paraId="38E41E49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226AAECA" w14:textId="77777777" w:rsidR="009B327C" w:rsidRPr="009B327C" w:rsidRDefault="009B327C" w:rsidP="009B327C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определение проекция вектора скорости на ось х и начальной скорости;</w:t>
      </w:r>
    </w:p>
    <w:p w14:paraId="71C02DCF" w14:textId="77777777" w:rsidR="009B327C" w:rsidRPr="009B327C" w:rsidRDefault="009B327C" w:rsidP="009B327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определение проекция вектора ускорения на ось х.</w:t>
      </w:r>
    </w:p>
    <w:p w14:paraId="74AA4167" w14:textId="77777777" w:rsidR="009B327C" w:rsidRPr="009B327C" w:rsidRDefault="009B327C" w:rsidP="0054635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429BF924" w14:textId="77777777" w:rsidR="009B327C" w:rsidRPr="009B327C" w:rsidRDefault="009B327C" w:rsidP="009B327C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</w:p>
    <w:p w14:paraId="74B1A321" w14:textId="77777777" w:rsidR="009B327C" w:rsidRPr="009B327C" w:rsidRDefault="009B327C" w:rsidP="00546354">
      <w:pPr>
        <w:spacing w:after="0" w:line="240" w:lineRule="auto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="00FC15DF">
        <w:rPr>
          <w:rFonts w:ascii="Times New Roman" w:hAnsi="Times New Roman"/>
          <w:sz w:val="28"/>
          <w:szCs w:val="28"/>
          <w:lang w:eastAsia="ja-JP" w:bidi="mr-IN"/>
        </w:rPr>
        <w:t xml:space="preserve"> 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ускорение 4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9B327C">
        <w:rPr>
          <w:rFonts w:ascii="Times New Roman" w:eastAsia="Calibri" w:hAnsi="Times New Roman"/>
          <w:spacing w:val="-6"/>
          <w:sz w:val="28"/>
          <w:szCs w:val="28"/>
        </w:rPr>
        <w:t>?</w:t>
      </w:r>
    </w:p>
    <w:p w14:paraId="5DCC2D03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5" w:name="_Hlk191471258"/>
      <w:r w:rsidRPr="009B327C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7CE7A806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5E25E983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5"/>
    <w:p w14:paraId="6F7C1FD4" w14:textId="77777777" w:rsidR="009B327C" w:rsidRPr="009B327C" w:rsidRDefault="009B327C" w:rsidP="00546354">
      <w:pPr>
        <w:numPr>
          <w:ilvl w:val="0"/>
          <w:numId w:val="43"/>
        </w:numPr>
        <w:spacing w:after="0" w:line="240" w:lineRule="auto"/>
        <w:ind w:left="0" w:firstLine="0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 xml:space="preserve">Из формулы </w:t>
      </w:r>
      <w:r w:rsidRPr="009B327C">
        <w:rPr>
          <w:rFonts w:ascii="Times New Roman" w:eastAsia="Calibri" w:hAnsi="Times New Roman"/>
          <w:sz w:val="28"/>
          <w:szCs w:val="28"/>
          <w:lang w:val="en-US"/>
        </w:rPr>
        <w:t>II</w:t>
      </w:r>
      <w:r w:rsidRPr="009B327C">
        <w:rPr>
          <w:rFonts w:ascii="Times New Roman" w:eastAsia="Calibri" w:hAnsi="Times New Roman"/>
          <w:sz w:val="28"/>
          <w:szCs w:val="28"/>
        </w:rPr>
        <w:t xml:space="preserve"> закона Ньютона 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F</w:t>
      </w:r>
      <w:r w:rsidRPr="009B327C">
        <w:rPr>
          <w:rFonts w:ascii="Times New Roman" w:eastAsia="Calibri" w:hAnsi="Times New Roman"/>
          <w:i/>
          <w:iCs/>
          <w:sz w:val="28"/>
          <w:szCs w:val="28"/>
        </w:rPr>
        <w:t>=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ma</w:t>
      </w:r>
      <w:r w:rsidR="00546354">
        <w:rPr>
          <w:rFonts w:ascii="Times New Roman" w:eastAsia="Calibri" w:hAnsi="Times New Roman"/>
          <w:i/>
          <w:iCs/>
          <w:sz w:val="28"/>
          <w:szCs w:val="28"/>
        </w:rPr>
        <w:t xml:space="preserve"> </w:t>
      </w:r>
      <w:r w:rsidRPr="009B327C">
        <w:rPr>
          <w:rFonts w:ascii="Times New Roman" w:eastAsia="Calibri" w:hAnsi="Times New Roman"/>
          <w:sz w:val="28"/>
          <w:szCs w:val="28"/>
        </w:rPr>
        <w:t xml:space="preserve">выразим массу тела 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m</w:t>
      </w:r>
      <w:r w:rsidRPr="009B327C">
        <w:rPr>
          <w:rFonts w:ascii="Times New Roman" w:eastAsia="Calibri" w:hAnsi="Times New Roman"/>
          <w:i/>
          <w:iCs/>
          <w:sz w:val="28"/>
          <w:szCs w:val="28"/>
        </w:rPr>
        <w:t>=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F</w:t>
      </w:r>
      <w:r w:rsidRPr="009B327C">
        <w:rPr>
          <w:rFonts w:ascii="Times New Roman" w:eastAsia="Calibri" w:hAnsi="Times New Roman"/>
          <w:i/>
          <w:iCs/>
          <w:sz w:val="28"/>
          <w:szCs w:val="28"/>
        </w:rPr>
        <w:t>/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a</w:t>
      </w:r>
      <w:r w:rsidRPr="009B327C">
        <w:rPr>
          <w:rFonts w:ascii="Times New Roman" w:eastAsia="Calibri" w:hAnsi="Times New Roman"/>
          <w:i/>
          <w:iCs/>
          <w:sz w:val="28"/>
          <w:szCs w:val="28"/>
        </w:rPr>
        <w:t xml:space="preserve">. </w:t>
      </w:r>
    </w:p>
    <w:p w14:paraId="07DDEEAC" w14:textId="77777777" w:rsidR="009B327C" w:rsidRPr="009B327C" w:rsidRDefault="009B327C" w:rsidP="00546354">
      <w:pPr>
        <w:numPr>
          <w:ilvl w:val="0"/>
          <w:numId w:val="43"/>
        </w:numPr>
        <w:spacing w:after="0" w:line="240" w:lineRule="auto"/>
        <w:ind w:left="0" w:firstLine="0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 xml:space="preserve">Вычисления: </w:t>
      </w:r>
      <w:r w:rsidRPr="009B327C">
        <w:rPr>
          <w:rFonts w:ascii="Times New Roman" w:eastAsia="Calibri" w:hAnsi="Times New Roman"/>
          <w:i/>
          <w:sz w:val="28"/>
          <w:szCs w:val="28"/>
        </w:rPr>
        <w:t>m</w:t>
      </w:r>
      <w:r w:rsidRPr="009B327C">
        <w:rPr>
          <w:rFonts w:ascii="Times New Roman" w:eastAsia="Calibri" w:hAnsi="Times New Roman"/>
          <w:sz w:val="28"/>
          <w:szCs w:val="28"/>
        </w:rPr>
        <w:t>=500/4=125 (кг)</w:t>
      </w:r>
    </w:p>
    <w:p w14:paraId="6819EA43" w14:textId="77777777" w:rsidR="009B327C" w:rsidRPr="009B327C" w:rsidRDefault="009B327C" w:rsidP="00546354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bookmarkStart w:id="6" w:name="_Hlk191471322"/>
      <w:r w:rsidRPr="009B327C">
        <w:rPr>
          <w:rFonts w:ascii="Times New Roman" w:eastAsia="Calibri" w:hAnsi="Times New Roman"/>
          <w:sz w:val="28"/>
          <w:szCs w:val="28"/>
        </w:rPr>
        <w:t>Ответ: 125 кг</w:t>
      </w:r>
    </w:p>
    <w:p w14:paraId="453D0BDE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51FD2355" w14:textId="77777777" w:rsidR="009B327C" w:rsidRPr="009B327C" w:rsidRDefault="009B327C" w:rsidP="009B327C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запись массы из второго закона Ньютона;</w:t>
      </w:r>
    </w:p>
    <w:p w14:paraId="77414BFE" w14:textId="77777777" w:rsidR="009B327C" w:rsidRPr="009B327C" w:rsidRDefault="009B327C" w:rsidP="009B327C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lastRenderedPageBreak/>
        <w:t>– вычисление массы тела.</w:t>
      </w:r>
    </w:p>
    <w:bookmarkEnd w:id="6"/>
    <w:p w14:paraId="1F0D407E" w14:textId="77777777" w:rsidR="009B327C" w:rsidRPr="009B327C" w:rsidRDefault="009B327C" w:rsidP="009B327C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5A6FE6EE" w14:textId="77777777" w:rsidR="009B327C" w:rsidRPr="009B327C" w:rsidRDefault="009B327C" w:rsidP="009B327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</w:p>
    <w:p w14:paraId="11FB2B67" w14:textId="77777777" w:rsidR="009B327C" w:rsidRPr="009B327C" w:rsidRDefault="009B327C" w:rsidP="00546354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Постоянная Авогадро равна </w:t>
      </w:r>
      <w:r w:rsidR="00546354">
        <w:rPr>
          <w:rFonts w:ascii="Times New Roman" w:hAnsi="Times New Roman"/>
          <w:sz w:val="28"/>
          <w:szCs w:val="28"/>
          <w:lang w:eastAsia="ja-JP" w:bidi="mr-IN"/>
        </w:rPr>
        <w:t xml:space="preserve"> </w:t>
      </w:r>
      <w:r w:rsidRPr="009B327C">
        <w:rPr>
          <w:rFonts w:ascii="Times New Roman" w:hAnsi="Times New Roman"/>
          <w:i/>
          <w:iCs/>
          <w:sz w:val="28"/>
          <w:szCs w:val="28"/>
          <w:lang w:eastAsia="ja-JP" w:bidi="mr-IN"/>
        </w:rPr>
        <w:t>Na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 = 6·10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6BBCDA51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7" w:name="_Hlk191471426"/>
      <w:r w:rsidRPr="009B327C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471055B4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58B4B308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7"/>
    <w:p w14:paraId="27450F2D" w14:textId="77777777" w:rsidR="009B327C" w:rsidRPr="009B327C" w:rsidRDefault="009B327C" w:rsidP="00546354">
      <w:pPr>
        <w:numPr>
          <w:ilvl w:val="0"/>
          <w:numId w:val="44"/>
        </w:numPr>
        <w:spacing w:after="0" w:line="240" w:lineRule="auto"/>
        <w:ind w:left="284" w:hanging="284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9B327C">
        <w:rPr>
          <w:rFonts w:eastAsia="Calibri"/>
          <w:position w:val="-12"/>
          <w:sz w:val="28"/>
          <w:szCs w:val="28"/>
        </w:rPr>
        <w:object w:dxaOrig="1020" w:dyaOrig="360" w14:anchorId="3240059D">
          <v:shape id="_x0000_i1029" type="#_x0000_t75" style="width:50.4pt;height:19.2pt" o:ole="">
            <v:imagedata r:id="rId31" o:title=""/>
          </v:shape>
          <o:OLEObject Type="Embed" ProgID="Equation.DSMT4" ShapeID="_x0000_i1029" DrawAspect="Content" ObjectID="_1803801205" r:id="rId32"/>
        </w:object>
      </w:r>
      <w:r w:rsidRPr="009B327C">
        <w:rPr>
          <w:rFonts w:eastAsia="Calibri"/>
          <w:sz w:val="28"/>
          <w:szCs w:val="28"/>
        </w:rPr>
        <w:t xml:space="preserve">, 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где</w:t>
      </w:r>
      <w:r w:rsidRPr="009B327C">
        <w:rPr>
          <w:rFonts w:ascii="Times New Roman" w:hAnsi="Times New Roman"/>
          <w:i/>
          <w:iCs/>
          <w:sz w:val="28"/>
          <w:szCs w:val="28"/>
          <w:lang w:eastAsia="ja-JP" w:bidi="mr-IN"/>
        </w:rPr>
        <w:t>N</w:t>
      </w:r>
      <w:r w:rsidRPr="009B327C">
        <w:rPr>
          <w:rFonts w:ascii="Times New Roman" w:hAnsi="Times New Roman"/>
          <w:i/>
          <w:iCs/>
          <w:sz w:val="28"/>
          <w:szCs w:val="28"/>
          <w:vertAlign w:val="subscript"/>
          <w:lang w:eastAsia="ja-JP" w:bidi="mr-IN"/>
        </w:rPr>
        <w:t>a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= 6·10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Pr="009B327C">
        <w:rPr>
          <w:rFonts w:ascii="Times New Roman" w:hAnsi="Times New Roman"/>
          <w:i/>
          <w:iCs/>
          <w:sz w:val="28"/>
          <w:szCs w:val="28"/>
          <w:lang w:eastAsia="ja-JP" w:bidi="mr-IN"/>
        </w:rPr>
        <w:t>.</w:t>
      </w:r>
    </w:p>
    <w:p w14:paraId="1F63FFF3" w14:textId="77777777" w:rsidR="009B327C" w:rsidRPr="009B327C" w:rsidRDefault="009B327C" w:rsidP="00546354">
      <w:pPr>
        <w:numPr>
          <w:ilvl w:val="0"/>
          <w:numId w:val="44"/>
        </w:numPr>
        <w:spacing w:after="0" w:line="240" w:lineRule="auto"/>
        <w:ind w:left="284" w:hanging="284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iCs/>
          <w:sz w:val="28"/>
          <w:szCs w:val="28"/>
          <w:lang w:eastAsia="ja-JP" w:bidi="mr-IN"/>
        </w:rPr>
        <w:t>Вычислим число молекул</w:t>
      </w:r>
      <w:bookmarkStart w:id="8" w:name="_Hlk191471337"/>
      <w:r w:rsidR="00546354">
        <w:rPr>
          <w:rFonts w:ascii="Times New Roman" w:hAnsi="Times New Roman"/>
          <w:iCs/>
          <w:sz w:val="28"/>
          <w:szCs w:val="28"/>
          <w:lang w:eastAsia="ja-JP" w:bidi="mr-IN"/>
        </w:rPr>
        <w:t xml:space="preserve"> </w:t>
      </w:r>
      <w:r w:rsidRPr="009B327C">
        <w:rPr>
          <w:rFonts w:ascii="Times New Roman" w:hAnsi="Times New Roman"/>
          <w:i/>
          <w:iCs/>
          <w:sz w:val="28"/>
          <w:szCs w:val="28"/>
          <w:lang w:val="en-US" w:eastAsia="ja-JP" w:bidi="mr-IN"/>
        </w:rPr>
        <w:t>N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=3,01·10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5A5ED582" w14:textId="77777777" w:rsidR="009B327C" w:rsidRPr="009B327C" w:rsidRDefault="009B327C" w:rsidP="00546354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9" w:name="_Hlk191471449"/>
      <w:bookmarkEnd w:id="8"/>
      <w:r w:rsidRPr="009B327C">
        <w:rPr>
          <w:rFonts w:ascii="Times New Roman" w:eastAsia="Calibri" w:hAnsi="Times New Roman"/>
          <w:sz w:val="28"/>
          <w:szCs w:val="28"/>
        </w:rPr>
        <w:t xml:space="preserve">Ответ: 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3,01·10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0331B9F7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25B7F520" w14:textId="77777777" w:rsidR="009B327C" w:rsidRPr="009B327C" w:rsidRDefault="009B327C" w:rsidP="009B327C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14:paraId="1D438F8A" w14:textId="77777777" w:rsidR="009B327C" w:rsidRPr="009B327C" w:rsidRDefault="009B327C" w:rsidP="009B327C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вычисление числа молекул.</w:t>
      </w:r>
      <w:bookmarkEnd w:id="9"/>
    </w:p>
    <w:p w14:paraId="61EB0B7E" w14:textId="01DE864F" w:rsidR="00124603" w:rsidRPr="00D64A85" w:rsidRDefault="009B327C" w:rsidP="003A5EA7">
      <w:pPr>
        <w:spacing w:after="0" w:line="240" w:lineRule="auto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1124C2B5" w14:textId="77777777" w:rsidR="00A07CD9" w:rsidRDefault="00A07CD9" w:rsidP="00124603">
      <w:pPr>
        <w:widowControl w:val="0"/>
        <w:autoSpaceDE w:val="0"/>
        <w:autoSpaceDN w:val="0"/>
        <w:adjustRightInd w:val="0"/>
        <w:spacing w:after="0" w:line="240" w:lineRule="auto"/>
        <w:jc w:val="right"/>
      </w:pPr>
    </w:p>
    <w:sectPr w:rsidR="00A07CD9" w:rsidSect="009B327C">
      <w:footerReference w:type="default" r:id="rId3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9DD505" w14:textId="77777777" w:rsidR="00E91CB8" w:rsidRDefault="00E91CB8">
      <w:pPr>
        <w:spacing w:line="240" w:lineRule="auto"/>
      </w:pPr>
      <w:r>
        <w:separator/>
      </w:r>
    </w:p>
  </w:endnote>
  <w:endnote w:type="continuationSeparator" w:id="0">
    <w:p w14:paraId="32CE049B" w14:textId="77777777" w:rsidR="00E91CB8" w:rsidRDefault="00E91CB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07621269"/>
      <w:docPartObj>
        <w:docPartGallery w:val="Page Numbers (Bottom of Page)"/>
        <w:docPartUnique/>
      </w:docPartObj>
    </w:sdtPr>
    <w:sdtContent>
      <w:p w14:paraId="2B39F11B" w14:textId="77777777" w:rsidR="009B327C" w:rsidRDefault="00A25776">
        <w:pPr>
          <w:pStyle w:val="ae"/>
          <w:jc w:val="center"/>
        </w:pPr>
        <w:r>
          <w:fldChar w:fldCharType="begin"/>
        </w:r>
        <w:r w:rsidR="009B327C">
          <w:instrText>PAGE   \* MERGEFORMAT</w:instrText>
        </w:r>
        <w:r>
          <w:fldChar w:fldCharType="separate"/>
        </w:r>
        <w:r w:rsidR="00FC15DF">
          <w:rPr>
            <w:noProof/>
          </w:rPr>
          <w:t>11</w:t>
        </w:r>
        <w:r>
          <w:fldChar w:fldCharType="end"/>
        </w:r>
      </w:p>
    </w:sdtContent>
  </w:sdt>
  <w:p w14:paraId="68E36B61" w14:textId="77777777" w:rsidR="009B327C" w:rsidRDefault="009B327C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FE17A3" w14:textId="77777777" w:rsidR="00E91CB8" w:rsidRDefault="00E91CB8">
      <w:pPr>
        <w:spacing w:after="0"/>
      </w:pPr>
      <w:r>
        <w:separator/>
      </w:r>
    </w:p>
  </w:footnote>
  <w:footnote w:type="continuationSeparator" w:id="0">
    <w:p w14:paraId="0D494A93" w14:textId="77777777" w:rsidR="00E91CB8" w:rsidRDefault="00E91CB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 w15:restartNumberingAfterBreak="0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 w15:restartNumberingAfterBreak="0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 w15:restartNumberingAfterBreak="0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 w15:restartNumberingAfterBreak="0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 w15:restartNumberingAfterBreak="0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 w15:restartNumberingAfterBreak="0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 w15:restartNumberingAfterBreak="0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 w15:restartNumberingAfterBreak="0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 w15:restartNumberingAfterBreak="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 w15:restartNumberingAfterBreak="0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 w15:restartNumberingAfterBreak="0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 w15:restartNumberingAfterBreak="0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 w15:restartNumberingAfterBreak="0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 w15:restartNumberingAfterBreak="0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 w15:restartNumberingAfterBreak="0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 w15:restartNumberingAfterBreak="0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 w15:restartNumberingAfterBreak="0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 w15:restartNumberingAfterBreak="0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 w15:restartNumberingAfterBreak="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 w15:restartNumberingAfterBreak="0">
    <w:nsid w:val="0F3B7ABC"/>
    <w:multiLevelType w:val="hybridMultilevel"/>
    <w:tmpl w:val="90B4C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3" w15:restartNumberingAfterBreak="0">
    <w:nsid w:val="13A55811"/>
    <w:multiLevelType w:val="hybridMultilevel"/>
    <w:tmpl w:val="D4847F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5" w15:restartNumberingAfterBreak="0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6" w15:restartNumberingAfterBreak="0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7" w15:restartNumberingAfterBreak="0">
    <w:nsid w:val="22BC4F75"/>
    <w:multiLevelType w:val="hybridMultilevel"/>
    <w:tmpl w:val="22C2E168"/>
    <w:lvl w:ilvl="0" w:tplc="36782678">
      <w:start w:val="1"/>
      <w:numFmt w:val="decimal"/>
      <w:lvlText w:val="%1."/>
      <w:lvlJc w:val="left"/>
      <w:pPr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9" w15:restartNumberingAfterBreak="0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30" w15:restartNumberingAfterBreak="0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 w15:restartNumberingAfterBreak="0">
    <w:nsid w:val="3DB4514C"/>
    <w:multiLevelType w:val="hybridMultilevel"/>
    <w:tmpl w:val="E5929DF6"/>
    <w:lvl w:ilvl="0" w:tplc="774039A6">
      <w:start w:val="1"/>
      <w:numFmt w:val="decimal"/>
      <w:lvlText w:val="%1."/>
      <w:lvlJc w:val="left"/>
      <w:pPr>
        <w:ind w:left="927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 w15:restartNumberingAfterBreak="0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33" w15:restartNumberingAfterBreak="0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4" w15:restartNumberingAfterBreak="0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DA348C"/>
    <w:multiLevelType w:val="singleLevel"/>
    <w:tmpl w:val="3B7A1AE8"/>
    <w:lvl w:ilvl="0">
      <w:start w:val="1"/>
      <w:numFmt w:val="decimal"/>
      <w:lvlText w:val="%1. "/>
      <w:legacy w:legacy="1" w:legacySpace="0" w:legacyIndent="283"/>
      <w:lvlJc w:val="left"/>
      <w:pPr>
        <w:ind w:left="5608" w:hanging="283"/>
      </w:pPr>
      <w:rPr>
        <w:rFonts w:ascii="Arial" w:hAnsi="Arial" w:hint="default"/>
        <w:b w:val="0"/>
        <w:i w:val="0"/>
        <w:sz w:val="26"/>
        <w:u w:val="none"/>
      </w:rPr>
    </w:lvl>
  </w:abstractNum>
  <w:abstractNum w:abstractNumId="37" w15:restartNumberingAfterBreak="0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8" w15:restartNumberingAfterBreak="0">
    <w:nsid w:val="56A963DE"/>
    <w:multiLevelType w:val="hybridMultilevel"/>
    <w:tmpl w:val="B96AD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0" w15:restartNumberingAfterBreak="0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41" w15:restartNumberingAfterBreak="0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42" w15:restartNumberingAfterBreak="0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43" w15:restartNumberingAfterBreak="0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5" w15:restartNumberingAfterBreak="0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 w16cid:durableId="177590515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136211913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103458631">
    <w:abstractNumId w:val="17"/>
  </w:num>
  <w:num w:numId="4" w16cid:durableId="1169634692">
    <w:abstractNumId w:val="8"/>
  </w:num>
  <w:num w:numId="5" w16cid:durableId="1536381714">
    <w:abstractNumId w:val="9"/>
  </w:num>
  <w:num w:numId="6" w16cid:durableId="1914583351">
    <w:abstractNumId w:val="25"/>
  </w:num>
  <w:num w:numId="7" w16cid:durableId="1808234045">
    <w:abstractNumId w:val="16"/>
  </w:num>
  <w:num w:numId="8" w16cid:durableId="1610044490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87742">
    <w:abstractNumId w:val="14"/>
  </w:num>
  <w:num w:numId="10" w16cid:durableId="523401027">
    <w:abstractNumId w:val="2"/>
  </w:num>
  <w:num w:numId="11" w16cid:durableId="1817337954">
    <w:abstractNumId w:val="41"/>
  </w:num>
  <w:num w:numId="12" w16cid:durableId="684599117">
    <w:abstractNumId w:val="0"/>
  </w:num>
  <w:num w:numId="13" w16cid:durableId="1858230430">
    <w:abstractNumId w:val="24"/>
  </w:num>
  <w:num w:numId="14" w16cid:durableId="926961369">
    <w:abstractNumId w:val="26"/>
  </w:num>
  <w:num w:numId="15" w16cid:durableId="418260044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260769377">
    <w:abstractNumId w:val="3"/>
  </w:num>
  <w:num w:numId="17" w16cid:durableId="989560653">
    <w:abstractNumId w:val="18"/>
  </w:num>
  <w:num w:numId="18" w16cid:durableId="1024357453">
    <w:abstractNumId w:val="32"/>
  </w:num>
  <w:num w:numId="19" w16cid:durableId="847597186">
    <w:abstractNumId w:val="13"/>
  </w:num>
  <w:num w:numId="20" w16cid:durableId="745541552">
    <w:abstractNumId w:val="1"/>
  </w:num>
  <w:num w:numId="21" w16cid:durableId="1946182288">
    <w:abstractNumId w:val="15"/>
  </w:num>
  <w:num w:numId="22" w16cid:durableId="916592367">
    <w:abstractNumId w:val="6"/>
  </w:num>
  <w:num w:numId="23" w16cid:durableId="1249848329">
    <w:abstractNumId w:val="10"/>
  </w:num>
  <w:num w:numId="24" w16cid:durableId="995492430">
    <w:abstractNumId w:val="11"/>
  </w:num>
  <w:num w:numId="25" w16cid:durableId="468061259">
    <w:abstractNumId w:val="20"/>
  </w:num>
  <w:num w:numId="26" w16cid:durableId="786581315">
    <w:abstractNumId w:val="28"/>
  </w:num>
  <w:num w:numId="27" w16cid:durableId="1966501013">
    <w:abstractNumId w:val="5"/>
  </w:num>
  <w:num w:numId="28" w16cid:durableId="1793279809">
    <w:abstractNumId w:val="40"/>
  </w:num>
  <w:num w:numId="29" w16cid:durableId="1612011202">
    <w:abstractNumId w:val="33"/>
  </w:num>
  <w:num w:numId="30" w16cid:durableId="1366826196">
    <w:abstractNumId w:val="37"/>
  </w:num>
  <w:num w:numId="31" w16cid:durableId="1232350062">
    <w:abstractNumId w:val="29"/>
  </w:num>
  <w:num w:numId="32" w16cid:durableId="2036075262">
    <w:abstractNumId w:val="4"/>
  </w:num>
  <w:num w:numId="33" w16cid:durableId="845486812">
    <w:abstractNumId w:val="22"/>
  </w:num>
  <w:num w:numId="34" w16cid:durableId="778912515">
    <w:abstractNumId w:val="7"/>
  </w:num>
  <w:num w:numId="35" w16cid:durableId="914585239">
    <w:abstractNumId w:val="42"/>
  </w:num>
  <w:num w:numId="36" w16cid:durableId="1725831828">
    <w:abstractNumId w:val="12"/>
  </w:num>
  <w:num w:numId="37" w16cid:durableId="1235626866">
    <w:abstractNumId w:val="35"/>
  </w:num>
  <w:num w:numId="38" w16cid:durableId="1058628267">
    <w:abstractNumId w:val="36"/>
  </w:num>
  <w:num w:numId="39" w16cid:durableId="485828203">
    <w:abstractNumId w:val="38"/>
  </w:num>
  <w:num w:numId="40" w16cid:durableId="940531401">
    <w:abstractNumId w:val="27"/>
  </w:num>
  <w:num w:numId="41" w16cid:durableId="1551964658">
    <w:abstractNumId w:val="21"/>
  </w:num>
  <w:num w:numId="42" w16cid:durableId="2043241489">
    <w:abstractNumId w:val="43"/>
  </w:num>
  <w:num w:numId="43" w16cid:durableId="1448810363">
    <w:abstractNumId w:val="34"/>
  </w:num>
  <w:num w:numId="44" w16cid:durableId="233049646">
    <w:abstractNumId w:val="30"/>
  </w:num>
  <w:num w:numId="45" w16cid:durableId="1145242593">
    <w:abstractNumId w:val="31"/>
  </w:num>
  <w:num w:numId="46" w16cid:durableId="1009452173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23325"/>
    <w:rsid w:val="0004054B"/>
    <w:rsid w:val="00124603"/>
    <w:rsid w:val="001E6E1A"/>
    <w:rsid w:val="0021207D"/>
    <w:rsid w:val="002125E7"/>
    <w:rsid w:val="00226053"/>
    <w:rsid w:val="002428E9"/>
    <w:rsid w:val="00254640"/>
    <w:rsid w:val="002C6E6B"/>
    <w:rsid w:val="002F2D35"/>
    <w:rsid w:val="002F7ECE"/>
    <w:rsid w:val="003A5EA7"/>
    <w:rsid w:val="003C590E"/>
    <w:rsid w:val="003C62F0"/>
    <w:rsid w:val="00433085"/>
    <w:rsid w:val="0043361F"/>
    <w:rsid w:val="004359D9"/>
    <w:rsid w:val="0045564E"/>
    <w:rsid w:val="00481BAB"/>
    <w:rsid w:val="00490355"/>
    <w:rsid w:val="004915EE"/>
    <w:rsid w:val="004C4C0E"/>
    <w:rsid w:val="004F71EF"/>
    <w:rsid w:val="005245B7"/>
    <w:rsid w:val="00533E71"/>
    <w:rsid w:val="00537223"/>
    <w:rsid w:val="005375E8"/>
    <w:rsid w:val="00546354"/>
    <w:rsid w:val="005D4505"/>
    <w:rsid w:val="0060029A"/>
    <w:rsid w:val="00622278"/>
    <w:rsid w:val="00624D6B"/>
    <w:rsid w:val="00644AC3"/>
    <w:rsid w:val="00653C8E"/>
    <w:rsid w:val="00664637"/>
    <w:rsid w:val="00670B75"/>
    <w:rsid w:val="006775FB"/>
    <w:rsid w:val="006823AB"/>
    <w:rsid w:val="006B0CE3"/>
    <w:rsid w:val="006C0C20"/>
    <w:rsid w:val="0070158E"/>
    <w:rsid w:val="0075609A"/>
    <w:rsid w:val="00771B18"/>
    <w:rsid w:val="007A27F7"/>
    <w:rsid w:val="007A3E80"/>
    <w:rsid w:val="007A5236"/>
    <w:rsid w:val="007C6C11"/>
    <w:rsid w:val="007E36CE"/>
    <w:rsid w:val="0085142D"/>
    <w:rsid w:val="008F52DA"/>
    <w:rsid w:val="00903B86"/>
    <w:rsid w:val="009401E1"/>
    <w:rsid w:val="00982D4B"/>
    <w:rsid w:val="00992011"/>
    <w:rsid w:val="009B327C"/>
    <w:rsid w:val="00A07CD9"/>
    <w:rsid w:val="00A25776"/>
    <w:rsid w:val="00A26A22"/>
    <w:rsid w:val="00AC223D"/>
    <w:rsid w:val="00B11E0D"/>
    <w:rsid w:val="00B23325"/>
    <w:rsid w:val="00B3152C"/>
    <w:rsid w:val="00B5585B"/>
    <w:rsid w:val="00BA2EC8"/>
    <w:rsid w:val="00BA7B7B"/>
    <w:rsid w:val="00C30AC8"/>
    <w:rsid w:val="00C32D12"/>
    <w:rsid w:val="00C338FC"/>
    <w:rsid w:val="00C60792"/>
    <w:rsid w:val="00C76367"/>
    <w:rsid w:val="00CB6E03"/>
    <w:rsid w:val="00CE72CE"/>
    <w:rsid w:val="00D14794"/>
    <w:rsid w:val="00D37D77"/>
    <w:rsid w:val="00D66F66"/>
    <w:rsid w:val="00D70005"/>
    <w:rsid w:val="00D77F16"/>
    <w:rsid w:val="00D82DE9"/>
    <w:rsid w:val="00E00455"/>
    <w:rsid w:val="00E21663"/>
    <w:rsid w:val="00E738CD"/>
    <w:rsid w:val="00E91CB8"/>
    <w:rsid w:val="00E91DF1"/>
    <w:rsid w:val="00EC5A2A"/>
    <w:rsid w:val="00EC5CA1"/>
    <w:rsid w:val="00EC7A8A"/>
    <w:rsid w:val="00F0035D"/>
    <w:rsid w:val="00F23792"/>
    <w:rsid w:val="00F56EA6"/>
    <w:rsid w:val="00FC15DF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79F4176D"/>
  <w15:docId w15:val="{53EE39CC-D5FE-4A40-B715-AE733F6B11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25776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A25776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A25776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A25776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A25776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A25776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39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oleObject" Target="embeddings/oleObject3.bin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30" Type="http://schemas.openxmlformats.org/officeDocument/2006/relationships/oleObject" Target="embeddings/oleObject4.bin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985637-7282-4479-BFEB-7F1E122FB3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</TotalTime>
  <Pages>1</Pages>
  <Words>1579</Words>
  <Characters>9003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Денис</cp:lastModifiedBy>
  <cp:revision>42</cp:revision>
  <cp:lastPrinted>2025-03-12T09:12:00Z</cp:lastPrinted>
  <dcterms:created xsi:type="dcterms:W3CDTF">2025-01-15T06:08:00Z</dcterms:created>
  <dcterms:modified xsi:type="dcterms:W3CDTF">2025-03-18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